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0480" w:rsidRDefault="00B628DD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1E2D0C" wp14:editId="38B30FC2">
                <wp:simplePos x="0" y="0"/>
                <wp:positionH relativeFrom="column">
                  <wp:posOffset>1864760</wp:posOffset>
                </wp:positionH>
                <wp:positionV relativeFrom="paragraph">
                  <wp:posOffset>-128427</wp:posOffset>
                </wp:positionV>
                <wp:extent cx="2609329" cy="572998"/>
                <wp:effectExtent l="0" t="0" r="19685" b="17780"/>
                <wp:wrapNone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9329" cy="5729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5009" w:rsidRPr="006033E7" w:rsidRDefault="006033E7" w:rsidP="006033E7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 w:rsidRPr="006033E7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Equations/Inéquations/Systèmes</w:t>
                            </w:r>
                          </w:p>
                          <w:p w:rsidR="008F5009" w:rsidRPr="00981B09" w:rsidRDefault="008F5009" w:rsidP="00981B09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 w:rsidRPr="00981B09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Tro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n</w:t>
                            </w:r>
                            <w:r w:rsidRPr="00981B09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c commun scie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1E2D0C" id="_x0000_t202" coordsize="21600,21600" o:spt="202" path="m,l,21600r21600,l21600,xe">
                <v:stroke joinstyle="miter"/>
                <v:path gradientshapeok="t" o:connecttype="rect"/>
              </v:shapetype>
              <v:shape id="Zone de texte 7" o:spid="_x0000_s1026" type="#_x0000_t202" style="position:absolute;margin-left:146.85pt;margin-top:-10.1pt;width:205.45pt;height:45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" fillcolor="white [3201]" strokeweight=".5pt">
                <v:textbox>
                  <w:txbxContent>
                    <w:p w:rsidR="008F5009" w:rsidRPr="006033E7" w:rsidRDefault="006033E7" w:rsidP="006033E7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</w:pPr>
                      <w:r w:rsidRPr="006033E7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>Equations/Inéquations/Systèmes</w:t>
                      </w:r>
                    </w:p>
                    <w:p w:rsidR="008F5009" w:rsidRPr="00981B09" w:rsidRDefault="008F5009" w:rsidP="00981B09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</w:pPr>
                      <w:r w:rsidRPr="00981B09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>Tro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>n</w:t>
                      </w:r>
                      <w:r w:rsidRPr="00981B09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>c commun scienc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CE9E082" wp14:editId="7356C0D4">
                <wp:simplePos x="0" y="0"/>
                <wp:positionH relativeFrom="column">
                  <wp:posOffset>-118153</wp:posOffset>
                </wp:positionH>
                <wp:positionV relativeFrom="paragraph">
                  <wp:posOffset>-118153</wp:posOffset>
                </wp:positionV>
                <wp:extent cx="1972638" cy="552450"/>
                <wp:effectExtent l="0" t="0" r="27940" b="19050"/>
                <wp:wrapNone/>
                <wp:docPr id="8" name="Zone de text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72638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5009" w:rsidRPr="006033E7" w:rsidRDefault="008F5009" w:rsidP="00DC0AEB">
                            <w:pPr>
                              <w:spacing w:before="12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 w:rsidRPr="006033E7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Lycée : Charif El Idriss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E9E082" id="Zone de texte 8" o:spid="_x0000_s1027" type="#_x0000_t202" style="position:absolute;margin-left:-9.3pt;margin-top:-9.3pt;width:155.35pt;height:43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" fillcolor="white [3201]" strokeweight=".5pt">
                <v:textbox>
                  <w:txbxContent>
                    <w:p w:rsidR="008F5009" w:rsidRPr="006033E7" w:rsidRDefault="008F5009" w:rsidP="00DC0AEB">
                      <w:pPr>
                        <w:spacing w:before="12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</w:pPr>
                      <w:r w:rsidRPr="006033E7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>Lycée : Charif El Idrissi</w:t>
                      </w:r>
                    </w:p>
                  </w:txbxContent>
                </v:textbox>
              </v:shape>
            </w:pict>
          </mc:Fallback>
        </mc:AlternateContent>
      </w:r>
      <w:r w:rsidR="006033E7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94CF014" wp14:editId="27A2F939">
                <wp:simplePos x="0" y="0"/>
                <wp:positionH relativeFrom="column">
                  <wp:posOffset>4487773</wp:posOffset>
                </wp:positionH>
                <wp:positionV relativeFrom="paragraph">
                  <wp:posOffset>-118153</wp:posOffset>
                </wp:positionV>
                <wp:extent cx="2265523" cy="552450"/>
                <wp:effectExtent l="0" t="0" r="20955" b="19050"/>
                <wp:wrapNone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65523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5009" w:rsidRPr="006033E7" w:rsidRDefault="008F5009" w:rsidP="008B228A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 w:rsidRPr="006033E7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 xml:space="preserve">Prof : </w:t>
                            </w:r>
                            <w:r w:rsidR="008B228A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Mouad Zillou</w:t>
                            </w:r>
                            <w:r w:rsidRPr="006033E7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8F5009" w:rsidRPr="006033E7" w:rsidRDefault="008B228A" w:rsidP="00193B06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Matière : mathématiqu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4CF014" id="_x0000_t202" coordsize="21600,21600" o:spt="202" path="m,l,21600r21600,l21600,xe">
                <v:stroke joinstyle="miter"/>
                <v:path gradientshapeok="t" o:connecttype="rect"/>
              </v:shapetype>
              <v:shape id="Zone de texte 6" o:spid="_x0000_s1028" type="#_x0000_t202" style="position:absolute;margin-left:353.35pt;margin-top:-9.3pt;width:178.4pt;height:43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" fillcolor="white [3201]" strokeweight=".5pt">
                <v:textbox>
                  <w:txbxContent>
                    <w:p w:rsidR="008F5009" w:rsidRPr="006033E7" w:rsidRDefault="008F5009" w:rsidP="008B228A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</w:pPr>
                      <w:r w:rsidRPr="006033E7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 xml:space="preserve">Prof : </w:t>
                      </w:r>
                      <w:r w:rsidR="008B228A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>Mouad Zillou</w:t>
                      </w:r>
                      <w:r w:rsidRPr="006033E7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 xml:space="preserve"> </w:t>
                      </w:r>
                    </w:p>
                    <w:p w:rsidR="008F5009" w:rsidRPr="006033E7" w:rsidRDefault="008B228A" w:rsidP="00193B06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8"/>
                          <w:szCs w:val="28"/>
                        </w:rPr>
                        <w:t>Matière : mathématiques</w:t>
                      </w:r>
                    </w:p>
                  </w:txbxContent>
                </v:textbox>
              </v:shape>
            </w:pict>
          </mc:Fallback>
        </mc:AlternateContent>
      </w:r>
      <w:r w:rsidR="00415C2B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-7620</wp:posOffset>
                </wp:positionV>
                <wp:extent cx="6896100" cy="495300"/>
                <wp:effectExtent l="57150" t="57150" r="38100" b="5715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96100" cy="495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28575">
                          <a:noFill/>
                        </a:ln>
                        <a:effectLst/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5009" w:rsidRDefault="008F500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5" o:spid="_x0000_s1029" type="#_x0000_t202" style="position:absolute;margin-left:0;margin-top:-.6pt;width:543pt;height:39pt;z-index:25165926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" fillcolor="white [3201]" stroked="f" strokeweight="2.25pt">
                <v:textbox>
                  <w:txbxContent>
                    <w:p w:rsidR="008F5009" w:rsidRDefault="008F5009"/>
                  </w:txbxContent>
                </v:textbox>
                <w10:wrap anchorx="margin"/>
              </v:shape>
            </w:pict>
          </mc:Fallback>
        </mc:AlternateContent>
      </w:r>
    </w:p>
    <w:p w:rsidR="00D50480" w:rsidRDefault="002422B0" w:rsidP="00D50480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EF3C785" wp14:editId="493A1D58">
                <wp:simplePos x="0" y="0"/>
                <wp:positionH relativeFrom="margin">
                  <wp:posOffset>3241497</wp:posOffset>
                </wp:positionH>
                <wp:positionV relativeFrom="paragraph">
                  <wp:posOffset>243369</wp:posOffset>
                </wp:positionV>
                <wp:extent cx="3555151" cy="472611"/>
                <wp:effectExtent l="0" t="0" r="0" b="3810"/>
                <wp:wrapNone/>
                <wp:docPr id="23" name="Zone de text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5151" cy="4726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5009" w:rsidRPr="007F407B" w:rsidRDefault="00FD2EEC" w:rsidP="007F407B">
                            <w:pPr>
                              <w:jc w:val="both"/>
                              <w:rPr>
                                <w:sz w:val="26"/>
                                <w:szCs w:val="26"/>
                              </w:rPr>
                            </w:pPr>
                            <w:r w:rsidRPr="00FD2EEC">
                              <w:rPr>
                                <w:position w:val="-14"/>
                              </w:rPr>
                              <w:object w:dxaOrig="1760" w:dyaOrig="4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88.1pt;height:21.5pt" o:ole="">
                                  <v:imagedata r:id="rId8" o:title=""/>
                                </v:shape>
                                <o:OLEObject Type="Embed" ProgID="Equation.DSMT4" ShapeID="_x0000_i1025" DrawAspect="Content" ObjectID="_1701774936" r:id="rId9"/>
                              </w:object>
                            </w:r>
                            <w:r>
                              <w:t xml:space="preserve">  ;</w:t>
                            </w:r>
                            <w:r w:rsidR="007F407B">
                              <w:t xml:space="preserve"> </w:t>
                            </w:r>
                            <w:r w:rsidRPr="00FD2EEC">
                              <w:rPr>
                                <w:position w:val="-8"/>
                              </w:rPr>
                              <w:object w:dxaOrig="1640" w:dyaOrig="360">
                                <v:shape id="_x0000_i1026" type="#_x0000_t75" style="width:81.65pt;height:17.75pt" o:ole="">
                                  <v:imagedata r:id="rId10" o:title=""/>
                                </v:shape>
                                <o:OLEObject Type="Embed" ProgID="Equation.DSMT4" ShapeID="_x0000_i1026" DrawAspect="Content" ObjectID="_1701774937" r:id="rId11"/>
                              </w:object>
                            </w:r>
                            <w:r w:rsidRPr="007F407B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 ; </w:t>
                            </w:r>
                            <w:r w:rsidRPr="00FD2EEC">
                              <w:rPr>
                                <w:position w:val="-24"/>
                              </w:rPr>
                              <w:object w:dxaOrig="1400" w:dyaOrig="620">
                                <v:shape id="_x0000_i1027" type="#_x0000_t75" style="width:70.4pt;height:30.65pt" o:ole="">
                                  <v:imagedata r:id="rId12" o:title=""/>
                                </v:shape>
                                <o:OLEObject Type="Embed" ProgID="Equation.DSMT4" ShapeID="_x0000_i1027" DrawAspect="Content" ObjectID="_1701774938" r:id="rId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F3C785" id="Zone de texte 23" o:spid="_x0000_s1030" type="#_x0000_t202" style="position:absolute;margin-left:255.25pt;margin-top:19.15pt;width:279.95pt;height:37.2p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" filled="f" stroked="f" strokeweight=".5pt">
                <v:textbox>
                  <w:txbxContent>
                    <w:p w:rsidR="008F5009" w:rsidRPr="007F407B" w:rsidRDefault="00FD2EEC" w:rsidP="007F407B">
                      <w:pPr>
                        <w:jc w:val="both"/>
                        <w:rPr>
                          <w:sz w:val="26"/>
                          <w:szCs w:val="26"/>
                        </w:rPr>
                      </w:pPr>
                      <w:r w:rsidRPr="00FD2EEC">
                        <w:rPr>
                          <w:position w:val="-14"/>
                        </w:rPr>
                        <w:object w:dxaOrig="1760" w:dyaOrig="440">
                          <v:shape id="_x0000_i1025" type="#_x0000_t75" style="width:88.2pt;height:21.85pt" o:ole="">
                            <v:imagedata r:id="rId14" o:title=""/>
                          </v:shape>
                          <o:OLEObject Type="Embed" ProgID="Equation.DSMT4" ShapeID="_x0000_i1025" DrawAspect="Content" ObjectID="_1639428505" r:id="rId15"/>
                        </w:object>
                      </w:r>
                      <w:r>
                        <w:t xml:space="preserve">  ;</w:t>
                      </w:r>
                      <w:r w:rsidR="007F407B">
                        <w:t xml:space="preserve"> </w:t>
                      </w:r>
                      <w:r w:rsidRPr="00FD2EEC">
                        <w:rPr>
                          <w:position w:val="-8"/>
                        </w:rPr>
                        <w:object w:dxaOrig="1640" w:dyaOrig="360">
                          <v:shape id="_x0000_i1026" type="#_x0000_t75" style="width:81.7pt;height:17.8pt" o:ole="">
                            <v:imagedata r:id="rId16" o:title=""/>
                          </v:shape>
                          <o:OLEObject Type="Embed" ProgID="Equation.DSMT4" ShapeID="_x0000_i1026" DrawAspect="Content" ObjectID="_1639428506" r:id="rId17"/>
                        </w:object>
                      </w:r>
                      <w:r w:rsidRPr="007F407B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 ; </w:t>
                      </w:r>
                      <w:r w:rsidRPr="00FD2EEC">
                        <w:rPr>
                          <w:position w:val="-24"/>
                        </w:rPr>
                        <w:object w:dxaOrig="1400" w:dyaOrig="620">
                          <v:shape id="_x0000_i1027" type="#_x0000_t75" style="width:70.4pt;height:30.75pt" o:ole="">
                            <v:imagedata r:id="rId18" o:title=""/>
                          </v:shape>
                          <o:OLEObject Type="Embed" ProgID="Equation.DSMT4" ShapeID="_x0000_i1027" DrawAspect="Content" ObjectID="_1639428507" r:id="rId19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A67AE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754EF2" wp14:editId="4A626BCF">
                <wp:simplePos x="0" y="0"/>
                <wp:positionH relativeFrom="margin">
                  <wp:posOffset>3180080</wp:posOffset>
                </wp:positionH>
                <wp:positionV relativeFrom="paragraph">
                  <wp:posOffset>180340</wp:posOffset>
                </wp:positionV>
                <wp:extent cx="114300" cy="9420225"/>
                <wp:effectExtent l="19050" t="0" r="38100" b="47625"/>
                <wp:wrapNone/>
                <wp:docPr id="9" name="Connecteur droi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" cy="9420225"/>
                        </a:xfrm>
                        <a:prstGeom prst="line">
                          <a:avLst/>
                        </a:prstGeom>
                        <a:ln w="571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60BB4B" id="Connecteur droit 9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250.4pt,14.2pt" to="259.4pt,75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" strokecolor="black [3213]" strokeweight="4.5pt">
                <v:stroke joinstyle="miter"/>
                <w10:wrap anchorx="margin"/>
              </v:line>
            </w:pict>
          </mc:Fallback>
        </mc:AlternateContent>
      </w:r>
      <w:r w:rsidR="000B45C2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3ECCFEF" wp14:editId="2EF1A9E4">
                <wp:simplePos x="0" y="0"/>
                <wp:positionH relativeFrom="column">
                  <wp:posOffset>-114300</wp:posOffset>
                </wp:positionH>
                <wp:positionV relativeFrom="paragraph">
                  <wp:posOffset>209551</wp:posOffset>
                </wp:positionV>
                <wp:extent cx="1266825" cy="323850"/>
                <wp:effectExtent l="38100" t="57150" r="28575" b="57150"/>
                <wp:wrapNone/>
                <wp:docPr id="11" name="Rectangle à coins arrondi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F5009" w:rsidRPr="000B45C2" w:rsidRDefault="008F5009" w:rsidP="000B45C2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ECCFEF" id="Rectangle à coins arrondis 11" o:spid="_x0000_s1031" style="position:absolute;margin-left:-9pt;margin-top:16.5pt;width:99.75pt;height:25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" filled="f" stroked="f" strokeweight="1pt">
                <v:stroke joinstyle="miter"/>
                <v:textbox>
                  <w:txbxContent>
                    <w:p w:rsidR="008F5009" w:rsidRPr="000B45C2" w:rsidRDefault="008F5009" w:rsidP="000B45C2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1</w:t>
                      </w:r>
                    </w:p>
                  </w:txbxContent>
                </v:textbox>
              </v:roundrect>
            </w:pict>
          </mc:Fallback>
        </mc:AlternateContent>
      </w:r>
    </w:p>
    <w:p w:rsidR="000B45C2" w:rsidRPr="00352356" w:rsidRDefault="000B45C2" w:rsidP="007067FD">
      <w:pPr>
        <w:tabs>
          <w:tab w:val="left" w:pos="2040"/>
        </w:tabs>
        <w:rPr>
          <w:rFonts w:asciiTheme="majorBidi" w:hAnsiTheme="majorBidi" w:cstheme="majorBidi"/>
          <w:b/>
          <w:bCs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128426</wp:posOffset>
                </wp:positionH>
                <wp:positionV relativeFrom="paragraph">
                  <wp:posOffset>276118</wp:posOffset>
                </wp:positionV>
                <wp:extent cx="3256908" cy="1150706"/>
                <wp:effectExtent l="0" t="0" r="0" b="0"/>
                <wp:wrapNone/>
                <wp:docPr id="12" name="Zone de text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6908" cy="115070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5009" w:rsidRDefault="008F5009" w:rsidP="00B1692E">
                            <w:pPr>
                              <w:pStyle w:val="Paragraphedeliste"/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Résoudre dans </w:t>
                            </w:r>
                            <w:r w:rsidRPr="008F5009">
                              <w:rPr>
                                <w:rFonts w:asciiTheme="majorBidi" w:hAnsiTheme="majorBidi" w:cstheme="majorBidi"/>
                                <w:position w:val="-4"/>
                                <w:sz w:val="26"/>
                                <w:szCs w:val="26"/>
                              </w:rPr>
                              <w:object w:dxaOrig="260" w:dyaOrig="260">
                                <v:shape id="_x0000_i1028" type="#_x0000_t75" style="width:12.9pt;height:12.9pt" o:ole="">
                                  <v:imagedata r:id="rId20" o:title=""/>
                                </v:shape>
                                <o:OLEObject Type="Embed" ProgID="Equation.DSMT4" ShapeID="_x0000_i1028" DrawAspect="Content" ObjectID="_1701774939" r:id="rId21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les équations suivantes : </w:t>
                            </w:r>
                          </w:p>
                          <w:p w:rsidR="008F5009" w:rsidRDefault="008F5009" w:rsidP="00B1692E">
                            <w:pPr>
                              <w:pStyle w:val="Paragraphedeliste"/>
                              <w:ind w:left="284"/>
                            </w:pPr>
                            <w:r w:rsidRPr="008F5009">
                              <w:rPr>
                                <w:rFonts w:asciiTheme="majorBidi" w:hAnsiTheme="majorBidi" w:cstheme="majorBidi"/>
                                <w:position w:val="-24"/>
                                <w:sz w:val="26"/>
                                <w:szCs w:val="26"/>
                              </w:rPr>
                              <w:object w:dxaOrig="1040" w:dyaOrig="620">
                                <v:shape id="_x0000_i1029" type="#_x0000_t75" style="width:51.6pt;height:30.65pt" o:ole="">
                                  <v:imagedata r:id="rId22" o:title=""/>
                                </v:shape>
                                <o:OLEObject Type="Embed" ProgID="Equation.DSMT4" ShapeID="_x0000_i1029" DrawAspect="Content" ObjectID="_1701774940" r:id="rId23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 ; </w:t>
                            </w:r>
                            <w:r w:rsidRPr="008F5009">
                              <w:rPr>
                                <w:rFonts w:asciiTheme="majorBidi" w:hAnsiTheme="majorBidi" w:cstheme="majorBidi"/>
                                <w:position w:val="-24"/>
                                <w:sz w:val="26"/>
                                <w:szCs w:val="26"/>
                              </w:rPr>
                              <w:object w:dxaOrig="999" w:dyaOrig="620">
                                <v:shape id="_x0000_i1030" type="#_x0000_t75" style="width:50.5pt;height:30.65pt" o:ole="">
                                  <v:imagedata r:id="rId24" o:title=""/>
                                </v:shape>
                                <o:OLEObject Type="Embed" ProgID="Equation.DSMT4" ShapeID="_x0000_i1030" DrawAspect="Content" ObjectID="_1701774941" r:id="rId25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 ; </w:t>
                            </w:r>
                            <w:r w:rsidRPr="008F5009">
                              <w:rPr>
                                <w:rFonts w:asciiTheme="majorBidi" w:hAnsiTheme="majorBidi" w:cstheme="majorBidi"/>
                                <w:position w:val="-24"/>
                                <w:sz w:val="26"/>
                                <w:szCs w:val="26"/>
                              </w:rPr>
                              <w:object w:dxaOrig="1560" w:dyaOrig="620">
                                <v:shape id="_x0000_i1031" type="#_x0000_t75" style="width:77.35pt;height:30.65pt" o:ole="">
                                  <v:imagedata r:id="rId26" o:title=""/>
                                </v:shape>
                                <o:OLEObject Type="Embed" ProgID="Equation.DSMT4" ShapeID="_x0000_i1031" DrawAspect="Content" ObjectID="_1701774942" r:id="rId27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 ; </w:t>
                            </w:r>
                            <w:r w:rsidRPr="008F5009">
                              <w:rPr>
                                <w:rFonts w:asciiTheme="majorBidi" w:hAnsiTheme="majorBidi" w:cstheme="majorBidi"/>
                                <w:position w:val="-24"/>
                                <w:sz w:val="26"/>
                                <w:szCs w:val="26"/>
                              </w:rPr>
                              <w:object w:dxaOrig="1280" w:dyaOrig="620">
                                <v:shape id="_x0000_i1032" type="#_x0000_t75" style="width:63.95pt;height:30.65pt" o:ole="">
                                  <v:imagedata r:id="rId28" o:title=""/>
                                </v:shape>
                                <o:OLEObject Type="Embed" ProgID="Equation.DSMT4" ShapeID="_x0000_i1032" DrawAspect="Content" ObjectID="_1701774943" r:id="rId29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 ; </w:t>
                            </w:r>
                            <w:r w:rsidRPr="008F5009">
                              <w:rPr>
                                <w:rFonts w:asciiTheme="majorBidi" w:hAnsiTheme="majorBidi" w:cstheme="majorBidi"/>
                                <w:position w:val="-24"/>
                                <w:sz w:val="26"/>
                                <w:szCs w:val="26"/>
                              </w:rPr>
                              <w:object w:dxaOrig="1520" w:dyaOrig="620">
                                <v:shape id="_x0000_i1033" type="#_x0000_t75" style="width:76.3pt;height:30.65pt" o:ole="">
                                  <v:imagedata r:id="rId30" o:title=""/>
                                </v:shape>
                                <o:OLEObject Type="Embed" ProgID="Equation.DSMT4" ShapeID="_x0000_i1033" DrawAspect="Content" ObjectID="_1701774944" r:id="rId31"/>
                              </w:object>
                            </w:r>
                          </w:p>
                          <w:p w:rsidR="008F5009" w:rsidRPr="00B1692E" w:rsidRDefault="008F5009" w:rsidP="00B1692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</w:p>
                          <w:p w:rsidR="008F5009" w:rsidRPr="00B1692E" w:rsidRDefault="008F5009" w:rsidP="00B1692E">
                            <w:pPr>
                              <w:pStyle w:val="Paragraphedeliste"/>
                              <w:ind w:left="284"/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:rsidR="008F5009" w:rsidRPr="000B45C2" w:rsidRDefault="008F5009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2" o:spid="_x0000_s1032" type="#_x0000_t202" style="position:absolute;margin-left:-10.1pt;margin-top:21.75pt;width:256.45pt;height:90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" filled="f" stroked="f" strokeweight=".5pt">
                <v:textbox>
                  <w:txbxContent>
                    <w:p w:rsidR="008F5009" w:rsidRDefault="008F5009" w:rsidP="00B1692E">
                      <w:pPr>
                        <w:pStyle w:val="Paragraphedeliste"/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Résoudre dans </w:t>
                      </w:r>
                      <w:r w:rsidRPr="008F5009">
                        <w:rPr>
                          <w:rFonts w:asciiTheme="majorBidi" w:hAnsiTheme="majorBidi" w:cstheme="majorBidi"/>
                          <w:position w:val="-4"/>
                          <w:sz w:val="26"/>
                          <w:szCs w:val="26"/>
                        </w:rPr>
                        <w:object w:dxaOrig="260" w:dyaOrig="260">
                          <v:shape id="_x0000_i1028" type="#_x0000_t75" style="width:12.95pt;height:12.95pt" o:ole="">
                            <v:imagedata r:id="rId32" o:title=""/>
                          </v:shape>
                          <o:OLEObject Type="Embed" ProgID="Equation.DSMT4" ShapeID="_x0000_i1028" DrawAspect="Content" ObjectID="_1639428508" r:id="rId33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les équations suivantes : </w:t>
                      </w:r>
                    </w:p>
                    <w:p w:rsidR="008F5009" w:rsidRDefault="008F5009" w:rsidP="00B1692E">
                      <w:pPr>
                        <w:pStyle w:val="Paragraphedeliste"/>
                        <w:ind w:left="284"/>
                      </w:pPr>
                      <w:r w:rsidRPr="008F5009">
                        <w:rPr>
                          <w:rFonts w:asciiTheme="majorBidi" w:hAnsiTheme="majorBidi" w:cstheme="majorBidi"/>
                          <w:position w:val="-24"/>
                          <w:sz w:val="26"/>
                          <w:szCs w:val="26"/>
                        </w:rPr>
                        <w:object w:dxaOrig="1040" w:dyaOrig="620">
                          <v:shape id="_x0000_i1029" type="#_x0000_t75" style="width:51.8pt;height:30.75pt" o:ole="">
                            <v:imagedata r:id="rId34" o:title=""/>
                          </v:shape>
                          <o:OLEObject Type="Embed" ProgID="Equation.DSMT4" ShapeID="_x0000_i1029" DrawAspect="Content" ObjectID="_1639428509" r:id="rId35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 ; </w:t>
                      </w:r>
                      <w:r w:rsidRPr="008F5009">
                        <w:rPr>
                          <w:rFonts w:asciiTheme="majorBidi" w:hAnsiTheme="majorBidi" w:cstheme="majorBidi"/>
                          <w:position w:val="-24"/>
                          <w:sz w:val="26"/>
                          <w:szCs w:val="26"/>
                        </w:rPr>
                        <w:object w:dxaOrig="999" w:dyaOrig="620">
                          <v:shape id="_x0000_i1030" type="#_x0000_t75" style="width:50.15pt;height:30.75pt" o:ole="">
                            <v:imagedata r:id="rId36" o:title=""/>
                          </v:shape>
                          <o:OLEObject Type="Embed" ProgID="Equation.DSMT4" ShapeID="_x0000_i1030" DrawAspect="Content" ObjectID="_1639428510" r:id="rId37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 ; </w:t>
                      </w:r>
                      <w:r w:rsidRPr="008F5009">
                        <w:rPr>
                          <w:rFonts w:asciiTheme="majorBidi" w:hAnsiTheme="majorBidi" w:cstheme="majorBidi"/>
                          <w:position w:val="-24"/>
                          <w:sz w:val="26"/>
                          <w:szCs w:val="26"/>
                        </w:rPr>
                        <w:object w:dxaOrig="1560" w:dyaOrig="620">
                          <v:shape id="_x0000_i1031" type="#_x0000_t75" style="width:77.65pt;height:30.75pt" o:ole="">
                            <v:imagedata r:id="rId38" o:title=""/>
                          </v:shape>
                          <o:OLEObject Type="Embed" ProgID="Equation.DSMT4" ShapeID="_x0000_i1031" DrawAspect="Content" ObjectID="_1639428511" r:id="rId39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 ; </w:t>
                      </w:r>
                      <w:r w:rsidRPr="008F5009">
                        <w:rPr>
                          <w:rFonts w:asciiTheme="majorBidi" w:hAnsiTheme="majorBidi" w:cstheme="majorBidi"/>
                          <w:position w:val="-24"/>
                          <w:sz w:val="26"/>
                          <w:szCs w:val="26"/>
                        </w:rPr>
                        <w:object w:dxaOrig="1280" w:dyaOrig="620">
                          <v:shape id="_x0000_i1032" type="#_x0000_t75" style="width:63.9pt;height:30.75pt" o:ole="">
                            <v:imagedata r:id="rId40" o:title=""/>
                          </v:shape>
                          <o:OLEObject Type="Embed" ProgID="Equation.DSMT4" ShapeID="_x0000_i1032" DrawAspect="Content" ObjectID="_1639428512" r:id="rId41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 ; </w:t>
                      </w:r>
                      <w:r w:rsidRPr="008F5009">
                        <w:rPr>
                          <w:rFonts w:asciiTheme="majorBidi" w:hAnsiTheme="majorBidi" w:cstheme="majorBidi"/>
                          <w:position w:val="-24"/>
                          <w:sz w:val="26"/>
                          <w:szCs w:val="26"/>
                        </w:rPr>
                        <w:object w:dxaOrig="1520" w:dyaOrig="620">
                          <v:shape id="_x0000_i1033" type="#_x0000_t75" style="width:76.05pt;height:30.75pt" o:ole="">
                            <v:imagedata r:id="rId42" o:title=""/>
                          </v:shape>
                          <o:OLEObject Type="Embed" ProgID="Equation.DSMT4" ShapeID="_x0000_i1033" DrawAspect="Content" ObjectID="_1639428513" r:id="rId43"/>
                        </w:object>
                      </w:r>
                    </w:p>
                    <w:p w:rsidR="008F5009" w:rsidRPr="00B1692E" w:rsidRDefault="008F5009" w:rsidP="00B1692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</w:p>
                    <w:p w:rsidR="008F5009" w:rsidRPr="00B1692E" w:rsidRDefault="008F5009" w:rsidP="00B1692E">
                      <w:pPr>
                        <w:pStyle w:val="Paragraphedeliste"/>
                        <w:ind w:left="284"/>
                        <w:rPr>
                          <w:rFonts w:asciiTheme="majorBidi" w:hAnsiTheme="majorBidi" w:cstheme="majorBidi"/>
                          <w:i/>
                          <w:iCs/>
                          <w:sz w:val="26"/>
                          <w:szCs w:val="26"/>
                        </w:rPr>
                      </w:pPr>
                    </w:p>
                    <w:p w:rsidR="008F5009" w:rsidRPr="000B45C2" w:rsidRDefault="008F5009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52356">
        <w:tab/>
      </w:r>
    </w:p>
    <w:p w:rsidR="000B45C2" w:rsidRPr="000B45C2" w:rsidRDefault="007F407B" w:rsidP="000B45C2"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53F1A18" wp14:editId="50D8CCBB">
                <wp:simplePos x="0" y="0"/>
                <wp:positionH relativeFrom="margin">
                  <wp:posOffset>3214848</wp:posOffset>
                </wp:positionH>
                <wp:positionV relativeFrom="paragraph">
                  <wp:posOffset>71227</wp:posOffset>
                </wp:positionV>
                <wp:extent cx="1266825" cy="314325"/>
                <wp:effectExtent l="38100" t="57150" r="28575" b="47625"/>
                <wp:wrapNone/>
                <wp:docPr id="46" name="Rectangle à coins arrondis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14325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FD2EEC" w:rsidRPr="000B45C2" w:rsidRDefault="00FD2EEC" w:rsidP="00073D6D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 w:rsidR="00073D6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53F1A18" id="Rectangle à coins arrondis 46" o:spid="_x0000_s1033" style="position:absolute;margin-left:253.15pt;margin-top:5.6pt;width:99.75pt;height:24.75pt;z-index:251718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" filled="f" stroked="f" strokeweight="1pt">
                <v:stroke joinstyle="miter"/>
                <v:textbox>
                  <w:txbxContent>
                    <w:p w:rsidR="00FD2EEC" w:rsidRPr="000B45C2" w:rsidRDefault="00FD2EEC" w:rsidP="00073D6D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 w:rsidR="00073D6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7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0B45C2" w:rsidRPr="000B45C2" w:rsidRDefault="007F407B" w:rsidP="000B45C2"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2AC368A" wp14:editId="43B50634">
                <wp:simplePos x="0" y="0"/>
                <wp:positionH relativeFrom="column">
                  <wp:posOffset>3293581</wp:posOffset>
                </wp:positionH>
                <wp:positionV relativeFrom="paragraph">
                  <wp:posOffset>115563</wp:posOffset>
                </wp:positionV>
                <wp:extent cx="3508196" cy="2568539"/>
                <wp:effectExtent l="0" t="0" r="0" b="3810"/>
                <wp:wrapNone/>
                <wp:docPr id="47" name="Zone de text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8196" cy="256853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56317" w:rsidRDefault="00556317" w:rsidP="00F67DCF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55631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On cons</w:t>
                            </w:r>
                            <w:r w:rsidR="00F67DC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i</w:t>
                            </w:r>
                            <w:r w:rsidRPr="0055631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dère 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l’</w:t>
                            </w:r>
                            <w:r w:rsidR="00F67DC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é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quation suivante : </w:t>
                            </w:r>
                            <w:r w:rsidRPr="00556317">
                              <w:rPr>
                                <w:rFonts w:asciiTheme="majorBidi" w:hAnsiTheme="majorBidi" w:cstheme="majorBidi"/>
                                <w:position w:val="-10"/>
                                <w:sz w:val="24"/>
                                <w:szCs w:val="24"/>
                              </w:rPr>
                              <w:object w:dxaOrig="1780" w:dyaOrig="360">
                                <v:shape id="_x0000_i1034" type="#_x0000_t75" style="width:89.2pt;height:17.75pt" o:ole="">
                                  <v:imagedata r:id="rId44" o:title=""/>
                                </v:shape>
                                <o:OLEObject Type="Embed" ProgID="Equation.DSMT4" ShapeID="_x0000_i1034" DrawAspect="Content" ObjectID="_1701774945" r:id="rId45"/>
                              </w:object>
                            </w:r>
                          </w:p>
                          <w:p w:rsidR="00556317" w:rsidRDefault="00556317" w:rsidP="00556317">
                            <w:pPr>
                              <w:pStyle w:val="Paragraphedeliste"/>
                              <w:numPr>
                                <w:ilvl w:val="0"/>
                                <w:numId w:val="16"/>
                              </w:numPr>
                              <w:ind w:left="142" w:hanging="284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55631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M</w: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ontrer que l’équation (E ) admet deux solutions distincts </w:t>
                            </w:r>
                            <w:r w:rsidRPr="00556317">
                              <w:rPr>
                                <w:rFonts w:asciiTheme="majorBidi" w:hAnsiTheme="majorBidi" w:cstheme="majorBidi"/>
                                <w:position w:val="-6"/>
                                <w:sz w:val="24"/>
                                <w:szCs w:val="24"/>
                              </w:rPr>
                              <w:object w:dxaOrig="240" w:dyaOrig="220">
                                <v:shape id="_x0000_i1035" type="#_x0000_t75" style="width:12.35pt;height:11.3pt" o:ole="">
                                  <v:imagedata r:id="rId46" o:title=""/>
                                </v:shape>
                                <o:OLEObject Type="Embed" ProgID="Equation.DSMT4" ShapeID="_x0000_i1035" DrawAspect="Content" ObjectID="_1701774946" r:id="rId47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et </w:t>
                            </w:r>
                            <w:r w:rsidRPr="00556317">
                              <w:rPr>
                                <w:rFonts w:asciiTheme="majorBidi" w:hAnsiTheme="majorBidi" w:cstheme="majorBidi"/>
                                <w:position w:val="-10"/>
                                <w:sz w:val="24"/>
                                <w:szCs w:val="24"/>
                              </w:rPr>
                              <w:object w:dxaOrig="240" w:dyaOrig="320">
                                <v:shape id="_x0000_i1036" type="#_x0000_t75" style="width:12.35pt;height:16.1pt" o:ole="">
                                  <v:imagedata r:id="rId48" o:title=""/>
                                </v:shape>
                                <o:OLEObject Type="Embed" ProgID="Equation.DSMT4" ShapeID="_x0000_i1036" DrawAspect="Content" ObjectID="_1701774947" r:id="rId49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sans les calculer </w:t>
                            </w:r>
                          </w:p>
                          <w:p w:rsidR="00556317" w:rsidRDefault="00556317" w:rsidP="00556317">
                            <w:pPr>
                              <w:pStyle w:val="Paragraphedeliste"/>
                              <w:numPr>
                                <w:ilvl w:val="0"/>
                                <w:numId w:val="16"/>
                              </w:numPr>
                              <w:ind w:left="142" w:hanging="284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Calculer </w:t>
                            </w:r>
                            <w:r w:rsidRPr="00556317">
                              <w:rPr>
                                <w:rFonts w:asciiTheme="majorBidi" w:hAnsiTheme="majorBidi" w:cstheme="majorBidi"/>
                                <w:position w:val="-10"/>
                                <w:sz w:val="24"/>
                                <w:szCs w:val="24"/>
                              </w:rPr>
                              <w:object w:dxaOrig="620" w:dyaOrig="320">
                                <v:shape id="_x0000_i1037" type="#_x0000_t75" style="width:30.65pt;height:16.1pt" o:ole="">
                                  <v:imagedata r:id="rId50" o:title=""/>
                                </v:shape>
                                <o:OLEObject Type="Embed" ProgID="Equation.DSMT4" ShapeID="_x0000_i1037" DrawAspect="Content" ObjectID="_1701774948" r:id="rId51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 ;   </w:t>
                            </w:r>
                            <w:r w:rsidRPr="00556317">
                              <w:rPr>
                                <w:rFonts w:asciiTheme="majorBidi" w:hAnsiTheme="majorBidi" w:cstheme="majorBidi"/>
                                <w:position w:val="-10"/>
                                <w:sz w:val="24"/>
                                <w:szCs w:val="24"/>
                              </w:rPr>
                              <w:object w:dxaOrig="380" w:dyaOrig="320">
                                <v:shape id="_x0000_i1038" type="#_x0000_t75" style="width:18.25pt;height:16.1pt" o:ole="">
                                  <v:imagedata r:id="rId52" o:title=""/>
                                </v:shape>
                                <o:OLEObject Type="Embed" ProgID="Equation.DSMT4" ShapeID="_x0000_i1038" DrawAspect="Content" ObjectID="_1701774949" r:id="rId53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 ;   </w:t>
                            </w:r>
                            <w:r w:rsidRPr="00556317">
                              <w:rPr>
                                <w:rFonts w:asciiTheme="majorBidi" w:hAnsiTheme="majorBidi" w:cstheme="majorBidi"/>
                                <w:position w:val="-28"/>
                                <w:sz w:val="24"/>
                                <w:szCs w:val="24"/>
                              </w:rPr>
                              <w:object w:dxaOrig="700" w:dyaOrig="660">
                                <v:shape id="_x0000_i1039" type="#_x0000_t75" style="width:34.4pt;height:33.3pt" o:ole="">
                                  <v:imagedata r:id="rId54" o:title=""/>
                                </v:shape>
                                <o:OLEObject Type="Embed" ProgID="Equation.DSMT4" ShapeID="_x0000_i1039" DrawAspect="Content" ObjectID="_1701774950" r:id="rId55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   ; </w:t>
                            </w:r>
                            <w:r w:rsidRPr="00556317">
                              <w:rPr>
                                <w:rFonts w:asciiTheme="majorBidi" w:hAnsiTheme="majorBidi" w:cstheme="majorBidi"/>
                                <w:position w:val="-10"/>
                                <w:sz w:val="24"/>
                                <w:szCs w:val="24"/>
                              </w:rPr>
                              <w:object w:dxaOrig="1100" w:dyaOrig="360">
                                <v:shape id="_x0000_i1040" type="#_x0000_t75" style="width:54.8pt;height:17.75pt" o:ole="">
                                  <v:imagedata r:id="rId56" o:title=""/>
                                </v:shape>
                                <o:OLEObject Type="Embed" ProgID="Equation.DSMT4" ShapeID="_x0000_i1040" DrawAspect="Content" ObjectID="_1701774951" r:id="rId57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 ;       </w:t>
                            </w:r>
                            <w:r w:rsidRPr="00556317">
                              <w:rPr>
                                <w:rFonts w:asciiTheme="majorBidi" w:hAnsiTheme="majorBidi" w:cstheme="majorBidi"/>
                                <w:position w:val="-28"/>
                                <w:sz w:val="24"/>
                                <w:szCs w:val="24"/>
                              </w:rPr>
                              <w:object w:dxaOrig="700" w:dyaOrig="660">
                                <v:shape id="_x0000_i1041" type="#_x0000_t75" style="width:34.4pt;height:33.3pt" o:ole="">
                                  <v:imagedata r:id="rId58" o:title=""/>
                                </v:shape>
                                <o:OLEObject Type="Embed" ProgID="Equation.DSMT4" ShapeID="_x0000_i1041" DrawAspect="Content" ObjectID="_1701774952" r:id="rId59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 et    </w:t>
                            </w:r>
                            <w:r w:rsidRPr="0055631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556317">
                              <w:rPr>
                                <w:rFonts w:asciiTheme="majorBidi" w:hAnsiTheme="majorBidi" w:cstheme="majorBidi"/>
                                <w:position w:val="-10"/>
                                <w:sz w:val="24"/>
                                <w:szCs w:val="24"/>
                              </w:rPr>
                              <w:object w:dxaOrig="800" w:dyaOrig="360">
                                <v:shape id="_x0000_i1042" type="#_x0000_t75" style="width:39.2pt;height:17.75pt" o:ole="">
                                  <v:imagedata r:id="rId60" o:title=""/>
                                </v:shape>
                                <o:OLEObject Type="Embed" ProgID="Equation.DSMT4" ShapeID="_x0000_i1042" DrawAspect="Content" ObjectID="_1701774953" r:id="rId61"/>
                              </w:object>
                            </w:r>
                          </w:p>
                          <w:p w:rsidR="00556317" w:rsidRDefault="00FD6C7B" w:rsidP="00556317">
                            <w:pPr>
                              <w:pStyle w:val="Paragraphedeliste"/>
                              <w:numPr>
                                <w:ilvl w:val="0"/>
                                <w:numId w:val="16"/>
                              </w:numPr>
                              <w:ind w:left="142" w:hanging="284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Factoriser, si possible ,</w:t>
                            </w:r>
                            <w:r w:rsidR="0055631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les polynômes suivants : </w:t>
                            </w:r>
                          </w:p>
                          <w:p w:rsidR="00556317" w:rsidRDefault="00FD6C7B" w:rsidP="00FD6C7B">
                            <w:pPr>
                              <w:pStyle w:val="Paragraphedeliste"/>
                              <w:ind w:left="142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D6C7B">
                              <w:rPr>
                                <w:rFonts w:asciiTheme="majorBidi" w:hAnsiTheme="majorBidi" w:cstheme="majorBidi"/>
                                <w:position w:val="-10"/>
                                <w:sz w:val="24"/>
                                <w:szCs w:val="24"/>
                              </w:rPr>
                              <w:object w:dxaOrig="1660" w:dyaOrig="360">
                                <v:shape id="_x0000_i1043" type="#_x0000_t75" style="width:83.8pt;height:17.75pt" o:ole="">
                                  <v:imagedata r:id="rId62" o:title=""/>
                                </v:shape>
                                <o:OLEObject Type="Embed" ProgID="Equation.DSMT4" ShapeID="_x0000_i1043" DrawAspect="Content" ObjectID="_1701774954" r:id="rId63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 ;</w:t>
                            </w:r>
                            <w:r w:rsidR="00556317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D6C7B">
                              <w:rPr>
                                <w:rFonts w:asciiTheme="majorBidi" w:hAnsiTheme="majorBidi" w:cstheme="majorBidi"/>
                                <w:position w:val="-24"/>
                                <w:sz w:val="24"/>
                                <w:szCs w:val="24"/>
                              </w:rPr>
                              <w:object w:dxaOrig="1900" w:dyaOrig="620">
                                <v:shape id="_x0000_i1044" type="#_x0000_t75" style="width:94.55pt;height:30.65pt" o:ole="">
                                  <v:imagedata r:id="rId64" o:title=""/>
                                </v:shape>
                                <o:OLEObject Type="Embed" ProgID="Equation.DSMT4" ShapeID="_x0000_i1044" DrawAspect="Content" ObjectID="_1701774955" r:id="rId65"/>
                              </w:object>
                            </w:r>
                          </w:p>
                          <w:p w:rsidR="00FD6C7B" w:rsidRPr="00556317" w:rsidRDefault="00FD6C7B" w:rsidP="00556317">
                            <w:pPr>
                              <w:pStyle w:val="Paragraphedeliste"/>
                              <w:ind w:left="142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D6C7B">
                              <w:rPr>
                                <w:rFonts w:asciiTheme="majorBidi" w:hAnsiTheme="majorBidi" w:cstheme="majorBidi"/>
                                <w:position w:val="-10"/>
                                <w:sz w:val="24"/>
                                <w:szCs w:val="24"/>
                              </w:rPr>
                              <w:object w:dxaOrig="1740" w:dyaOrig="360">
                                <v:shape id="_x0000_i1045" type="#_x0000_t75" style="width:87.6pt;height:17.75pt" o:ole="">
                                  <v:imagedata r:id="rId66" o:title=""/>
                                </v:shape>
                                <o:OLEObject Type="Embed" ProgID="Equation.DSMT4" ShapeID="_x0000_i1045" DrawAspect="Content" ObjectID="_1701774956" r:id="rId67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 ;  </w:t>
                            </w:r>
                            <w:r w:rsidRPr="00FD6C7B">
                              <w:rPr>
                                <w:rFonts w:asciiTheme="majorBidi" w:hAnsiTheme="majorBidi" w:cstheme="majorBidi"/>
                                <w:position w:val="-10"/>
                                <w:sz w:val="24"/>
                                <w:szCs w:val="24"/>
                              </w:rPr>
                              <w:object w:dxaOrig="1980" w:dyaOrig="360">
                                <v:shape id="_x0000_i1046" type="#_x0000_t75" style="width:98.35pt;height:17.75pt" o:ole="">
                                  <v:imagedata r:id="rId68" o:title=""/>
                                </v:shape>
                                <o:OLEObject Type="Embed" ProgID="Equation.DSMT4" ShapeID="_x0000_i1046" DrawAspect="Content" ObjectID="_1701774957" r:id="rId6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AC368A" id="Zone de texte 47" o:spid="_x0000_s1034" type="#_x0000_t202" style="position:absolute;margin-left:259.35pt;margin-top:9.1pt;width:276.25pt;height:202.25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" filled="f" stroked="f" strokeweight=".5pt">
                <v:textbox>
                  <w:txbxContent>
                    <w:p w:rsidR="00556317" w:rsidRDefault="00556317" w:rsidP="00F67DCF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55631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On cons</w:t>
                      </w:r>
                      <w:r w:rsidR="00F67DCF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i</w:t>
                      </w:r>
                      <w:r w:rsidRPr="0055631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dère 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l’</w:t>
                      </w:r>
                      <w:r w:rsidR="00F67DCF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é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quation suivante : </w:t>
                      </w:r>
                      <w:r w:rsidRPr="00556317">
                        <w:rPr>
                          <w:rFonts w:asciiTheme="majorBidi" w:hAnsiTheme="majorBidi" w:cstheme="majorBidi"/>
                          <w:position w:val="-10"/>
                          <w:sz w:val="24"/>
                          <w:szCs w:val="24"/>
                        </w:rPr>
                        <w:object w:dxaOrig="1780" w:dyaOrig="360">
                          <v:shape id="_x0000_i1034" type="#_x0000_t75" style="width:89pt;height:17.8pt" o:ole="">
                            <v:imagedata r:id="rId70" o:title=""/>
                          </v:shape>
                          <o:OLEObject Type="Embed" ProgID="Equation.DSMT4" ShapeID="_x0000_i1034" DrawAspect="Content" ObjectID="_1639428514" r:id="rId71"/>
                        </w:object>
                      </w:r>
                    </w:p>
                    <w:p w:rsidR="00556317" w:rsidRDefault="00556317" w:rsidP="00556317">
                      <w:pPr>
                        <w:pStyle w:val="Paragraphedeliste"/>
                        <w:numPr>
                          <w:ilvl w:val="0"/>
                          <w:numId w:val="16"/>
                        </w:numPr>
                        <w:ind w:left="142" w:hanging="284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55631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M</w: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ontrer que l’équation (E ) admet deux solutions distincts </w:t>
                      </w:r>
                      <w:r w:rsidRPr="00556317">
                        <w:rPr>
                          <w:rFonts w:asciiTheme="majorBidi" w:hAnsiTheme="majorBidi" w:cstheme="majorBidi"/>
                          <w:position w:val="-6"/>
                          <w:sz w:val="24"/>
                          <w:szCs w:val="24"/>
                        </w:rPr>
                        <w:object w:dxaOrig="240" w:dyaOrig="220">
                          <v:shape id="_x0000_i1035" type="#_x0000_t75" style="width:12.15pt;height:11.35pt" o:ole="">
                            <v:imagedata r:id="rId72" o:title=""/>
                          </v:shape>
                          <o:OLEObject Type="Embed" ProgID="Equation.DSMT4" ShapeID="_x0000_i1035" DrawAspect="Content" ObjectID="_1639428515" r:id="rId73"/>
                        </w:objec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et </w:t>
                      </w:r>
                      <w:r w:rsidRPr="00556317">
                        <w:rPr>
                          <w:rFonts w:asciiTheme="majorBidi" w:hAnsiTheme="majorBidi" w:cstheme="majorBidi"/>
                          <w:position w:val="-10"/>
                          <w:sz w:val="24"/>
                          <w:szCs w:val="24"/>
                        </w:rPr>
                        <w:object w:dxaOrig="240" w:dyaOrig="320">
                          <v:shape id="_x0000_i1036" type="#_x0000_t75" style="width:12.15pt;height:16.2pt" o:ole="">
                            <v:imagedata r:id="rId74" o:title=""/>
                          </v:shape>
                          <o:OLEObject Type="Embed" ProgID="Equation.DSMT4" ShapeID="_x0000_i1036" DrawAspect="Content" ObjectID="_1639428516" r:id="rId75"/>
                        </w:objec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sans les calculer </w:t>
                      </w:r>
                    </w:p>
                    <w:p w:rsidR="00556317" w:rsidRDefault="00556317" w:rsidP="00556317">
                      <w:pPr>
                        <w:pStyle w:val="Paragraphedeliste"/>
                        <w:numPr>
                          <w:ilvl w:val="0"/>
                          <w:numId w:val="16"/>
                        </w:numPr>
                        <w:ind w:left="142" w:hanging="284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Calculer </w:t>
                      </w:r>
                      <w:r w:rsidRPr="00556317">
                        <w:rPr>
                          <w:rFonts w:asciiTheme="majorBidi" w:hAnsiTheme="majorBidi" w:cstheme="majorBidi"/>
                          <w:position w:val="-10"/>
                          <w:sz w:val="24"/>
                          <w:szCs w:val="24"/>
                        </w:rPr>
                        <w:object w:dxaOrig="620" w:dyaOrig="320">
                          <v:shape id="_x0000_i1037" type="#_x0000_t75" style="width:30.75pt;height:16.2pt" o:ole="">
                            <v:imagedata r:id="rId76" o:title=""/>
                          </v:shape>
                          <o:OLEObject Type="Embed" ProgID="Equation.DSMT4" ShapeID="_x0000_i1037" DrawAspect="Content" ObjectID="_1639428517" r:id="rId77"/>
                        </w:objec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 ;   </w:t>
                      </w:r>
                      <w:r w:rsidRPr="00556317">
                        <w:rPr>
                          <w:rFonts w:asciiTheme="majorBidi" w:hAnsiTheme="majorBidi" w:cstheme="majorBidi"/>
                          <w:position w:val="-10"/>
                          <w:sz w:val="24"/>
                          <w:szCs w:val="24"/>
                        </w:rPr>
                        <w:object w:dxaOrig="380" w:dyaOrig="320">
                          <v:shape id="_x0000_i1038" type="#_x0000_t75" style="width:18.6pt;height:16.2pt" o:ole="">
                            <v:imagedata r:id="rId78" o:title=""/>
                          </v:shape>
                          <o:OLEObject Type="Embed" ProgID="Equation.DSMT4" ShapeID="_x0000_i1038" DrawAspect="Content" ObjectID="_1639428518" r:id="rId79"/>
                        </w:objec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 ;   </w:t>
                      </w:r>
                      <w:r w:rsidRPr="00556317">
                        <w:rPr>
                          <w:rFonts w:asciiTheme="majorBidi" w:hAnsiTheme="majorBidi" w:cstheme="majorBidi"/>
                          <w:position w:val="-28"/>
                          <w:sz w:val="24"/>
                          <w:szCs w:val="24"/>
                        </w:rPr>
                        <w:object w:dxaOrig="700" w:dyaOrig="660">
                          <v:shape id="_x0000_i1041" type="#_x0000_t75" style="width:34.8pt;height:33.15pt" o:ole="">
                            <v:imagedata r:id="rId80" o:title=""/>
                          </v:shape>
                          <o:OLEObject Type="Embed" ProgID="Equation.DSMT4" ShapeID="_x0000_i1041" DrawAspect="Content" ObjectID="_1639428519" r:id="rId81"/>
                        </w:objec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   ; </w:t>
                      </w:r>
                      <w:r w:rsidRPr="00556317">
                        <w:rPr>
                          <w:rFonts w:asciiTheme="majorBidi" w:hAnsiTheme="majorBidi" w:cstheme="majorBidi"/>
                          <w:position w:val="-10"/>
                          <w:sz w:val="24"/>
                          <w:szCs w:val="24"/>
                        </w:rPr>
                        <w:object w:dxaOrig="1100" w:dyaOrig="360">
                          <v:shape id="_x0000_i1039" type="#_x0000_t75" style="width:55pt;height:17.8pt" o:ole="">
                            <v:imagedata r:id="rId82" o:title=""/>
                          </v:shape>
                          <o:OLEObject Type="Embed" ProgID="Equation.DSMT4" ShapeID="_x0000_i1039" DrawAspect="Content" ObjectID="_1639428520" r:id="rId83"/>
                        </w:objec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 ;       </w:t>
                      </w:r>
                      <w:r w:rsidRPr="00556317">
                        <w:rPr>
                          <w:rFonts w:asciiTheme="majorBidi" w:hAnsiTheme="majorBidi" w:cstheme="majorBidi"/>
                          <w:position w:val="-28"/>
                          <w:sz w:val="24"/>
                          <w:szCs w:val="24"/>
                        </w:rPr>
                        <w:object w:dxaOrig="700" w:dyaOrig="660">
                          <v:shape id="_x0000_i1040" type="#_x0000_t75" style="width:34.8pt;height:33.15pt" o:ole="">
                            <v:imagedata r:id="rId84" o:title=""/>
                          </v:shape>
                          <o:OLEObject Type="Embed" ProgID="Equation.DSMT4" ShapeID="_x0000_i1040" DrawAspect="Content" ObjectID="_1639428521" r:id="rId85"/>
                        </w:objec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 et    </w:t>
                      </w:r>
                      <w:r w:rsidRPr="0055631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</w:t>
                      </w:r>
                      <w:r w:rsidRPr="00556317">
                        <w:rPr>
                          <w:rFonts w:asciiTheme="majorBidi" w:hAnsiTheme="majorBidi" w:cstheme="majorBidi"/>
                          <w:position w:val="-10"/>
                          <w:sz w:val="24"/>
                          <w:szCs w:val="24"/>
                        </w:rPr>
                        <w:object w:dxaOrig="800" w:dyaOrig="360">
                          <v:shape id="_x0000_i1042" type="#_x0000_t75" style="width:39.65pt;height:17.8pt" o:ole="">
                            <v:imagedata r:id="rId86" o:title=""/>
                          </v:shape>
                          <o:OLEObject Type="Embed" ProgID="Equation.DSMT4" ShapeID="_x0000_i1042" DrawAspect="Content" ObjectID="_1639428522" r:id="rId87"/>
                        </w:object>
                      </w:r>
                    </w:p>
                    <w:p w:rsidR="00556317" w:rsidRDefault="00FD6C7B" w:rsidP="00556317">
                      <w:pPr>
                        <w:pStyle w:val="Paragraphedeliste"/>
                        <w:numPr>
                          <w:ilvl w:val="0"/>
                          <w:numId w:val="16"/>
                        </w:numPr>
                        <w:ind w:left="142" w:hanging="284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Factoriser, si possible ,</w:t>
                      </w:r>
                      <w:r w:rsidR="0055631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les polynômes suivants : </w:t>
                      </w:r>
                    </w:p>
                    <w:p w:rsidR="00556317" w:rsidRDefault="00FD6C7B" w:rsidP="00FD6C7B">
                      <w:pPr>
                        <w:pStyle w:val="Paragraphedeliste"/>
                        <w:ind w:left="142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D6C7B">
                        <w:rPr>
                          <w:rFonts w:asciiTheme="majorBidi" w:hAnsiTheme="majorBidi" w:cstheme="majorBidi"/>
                          <w:position w:val="-10"/>
                          <w:sz w:val="24"/>
                          <w:szCs w:val="24"/>
                        </w:rPr>
                        <w:object w:dxaOrig="1660" w:dyaOrig="360">
                          <v:shape id="_x0000_i1043" type="#_x0000_t75" style="width:83.35pt;height:17.8pt" o:ole="">
                            <v:imagedata r:id="rId88" o:title=""/>
                          </v:shape>
                          <o:OLEObject Type="Embed" ProgID="Equation.DSMT4" ShapeID="_x0000_i1043" DrawAspect="Content" ObjectID="_1639428523" r:id="rId89"/>
                        </w:objec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 ;</w:t>
                      </w:r>
                      <w:r w:rsidR="00556317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</w:t>
                      </w:r>
                      <w:r w:rsidRPr="00FD6C7B">
                        <w:rPr>
                          <w:rFonts w:asciiTheme="majorBidi" w:hAnsiTheme="majorBidi" w:cstheme="majorBidi"/>
                          <w:position w:val="-24"/>
                          <w:sz w:val="24"/>
                          <w:szCs w:val="24"/>
                        </w:rPr>
                        <w:object w:dxaOrig="1900" w:dyaOrig="620">
                          <v:shape id="_x0000_i1044" type="#_x0000_t75" style="width:94.65pt;height:30.75pt" o:ole="">
                            <v:imagedata r:id="rId90" o:title=""/>
                          </v:shape>
                          <o:OLEObject Type="Embed" ProgID="Equation.DSMT4" ShapeID="_x0000_i1044" DrawAspect="Content" ObjectID="_1639428524" r:id="rId91"/>
                        </w:object>
                      </w:r>
                    </w:p>
                    <w:p w:rsidR="00FD6C7B" w:rsidRPr="00556317" w:rsidRDefault="00FD6C7B" w:rsidP="00556317">
                      <w:pPr>
                        <w:pStyle w:val="Paragraphedeliste"/>
                        <w:ind w:left="142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D6C7B">
                        <w:rPr>
                          <w:rFonts w:asciiTheme="majorBidi" w:hAnsiTheme="majorBidi" w:cstheme="majorBidi"/>
                          <w:position w:val="-10"/>
                          <w:sz w:val="24"/>
                          <w:szCs w:val="24"/>
                        </w:rPr>
                        <w:object w:dxaOrig="1740" w:dyaOrig="360">
                          <v:shape id="_x0000_i1045" type="#_x0000_t75" style="width:87.35pt;height:17.8pt" o:ole="">
                            <v:imagedata r:id="rId92" o:title=""/>
                          </v:shape>
                          <o:OLEObject Type="Embed" ProgID="Equation.DSMT4" ShapeID="_x0000_i1045" DrawAspect="Content" ObjectID="_1639428525" r:id="rId93"/>
                        </w:object>
                      </w: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 ;  </w:t>
                      </w:r>
                      <w:r w:rsidRPr="00FD6C7B">
                        <w:rPr>
                          <w:rFonts w:asciiTheme="majorBidi" w:hAnsiTheme="majorBidi" w:cstheme="majorBidi"/>
                          <w:position w:val="-10"/>
                          <w:sz w:val="24"/>
                          <w:szCs w:val="24"/>
                        </w:rPr>
                        <w:object w:dxaOrig="1980" w:dyaOrig="360">
                          <v:shape id="_x0000_i1046" type="#_x0000_t75" style="width:98.7pt;height:17.8pt" o:ole="">
                            <v:imagedata r:id="rId94" o:title=""/>
                          </v:shape>
                          <o:OLEObject Type="Embed" ProgID="Equation.DSMT4" ShapeID="_x0000_i1046" DrawAspect="Content" ObjectID="_1639428526" r:id="rId9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B45C2" w:rsidRPr="000B45C2" w:rsidRDefault="000B45C2" w:rsidP="000B45C2"/>
    <w:p w:rsidR="000B45C2" w:rsidRDefault="000B45C2" w:rsidP="000B45C2"/>
    <w:p w:rsidR="003E3427" w:rsidRDefault="008F5009" w:rsidP="000B45C2">
      <w:pPr>
        <w:tabs>
          <w:tab w:val="left" w:pos="111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A46B8DA" wp14:editId="562E2A88">
                <wp:simplePos x="0" y="0"/>
                <wp:positionH relativeFrom="margin">
                  <wp:posOffset>-134099</wp:posOffset>
                </wp:positionH>
                <wp:positionV relativeFrom="paragraph">
                  <wp:posOffset>62508</wp:posOffset>
                </wp:positionV>
                <wp:extent cx="1266825" cy="323850"/>
                <wp:effectExtent l="38100" t="57150" r="28575" b="57150"/>
                <wp:wrapNone/>
                <wp:docPr id="13" name="Rectangle à coins arrondi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8F5009" w:rsidRPr="000B45C2" w:rsidRDefault="008F5009" w:rsidP="000B45C2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46B8DA" id="Rectangle à coins arrondis 13" o:spid="_x0000_s1035" style="position:absolute;margin-left:-10.55pt;margin-top:4.9pt;width:99.75pt;height:25.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" filled="f" stroked="f" strokeweight="1pt">
                <v:stroke joinstyle="miter"/>
                <v:textbox>
                  <w:txbxContent>
                    <w:p w:rsidR="008F5009" w:rsidRPr="000B45C2" w:rsidRDefault="008F5009" w:rsidP="000B45C2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0B45C2">
        <w:tab/>
      </w:r>
    </w:p>
    <w:p w:rsidR="00B1692E" w:rsidRDefault="008F5009" w:rsidP="00193B06">
      <w:pPr>
        <w:tabs>
          <w:tab w:val="left" w:pos="4171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4228B1B" wp14:editId="7C3F73A1">
                <wp:simplePos x="0" y="0"/>
                <wp:positionH relativeFrom="column">
                  <wp:posOffset>-118153</wp:posOffset>
                </wp:positionH>
                <wp:positionV relativeFrom="paragraph">
                  <wp:posOffset>165250</wp:posOffset>
                </wp:positionV>
                <wp:extent cx="3333750" cy="1571946"/>
                <wp:effectExtent l="0" t="0" r="0" b="0"/>
                <wp:wrapNone/>
                <wp:docPr id="16" name="Zone de text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3750" cy="157194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5009" w:rsidRPr="000A533E" w:rsidRDefault="008F5009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Résoudre dans </w:t>
                            </w:r>
                            <w:r w:rsidRPr="008F5009">
                              <w:rPr>
                                <w:rFonts w:asciiTheme="majorBidi" w:hAnsiTheme="majorBidi" w:cstheme="majorBidi"/>
                                <w:position w:val="-4"/>
                                <w:sz w:val="26"/>
                                <w:szCs w:val="26"/>
                              </w:rPr>
                              <w:object w:dxaOrig="260" w:dyaOrig="260">
                                <v:shape id="_x0000_i1047" type="#_x0000_t75" style="width:12.9pt;height:12.9pt" o:ole="">
                                  <v:imagedata r:id="rId96" o:title=""/>
                                </v:shape>
                                <o:OLEObject Type="Embed" ProgID="Equation.DSMT4" ShapeID="_x0000_i1047" DrawAspect="Content" ObjectID="_1701774958" r:id="rId97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les inéquations suivantes : </w:t>
                            </w:r>
                          </w:p>
                          <w:p w:rsidR="008F5009" w:rsidRDefault="008F5009" w:rsidP="00A01D2A">
                            <w:pPr>
                              <w:jc w:val="center"/>
                            </w:pPr>
                            <w:r w:rsidRPr="008F5009">
                              <w:rPr>
                                <w:position w:val="-18"/>
                              </w:rPr>
                              <w:object w:dxaOrig="1660" w:dyaOrig="480">
                                <v:shape id="_x0000_i1048" type="#_x0000_t75" style="width:83.8pt;height:24.7pt" o:ole="">
                                  <v:imagedata r:id="rId98" o:title=""/>
                                </v:shape>
                                <o:OLEObject Type="Embed" ProgID="Equation.DSMT4" ShapeID="_x0000_i1048" DrawAspect="Content" ObjectID="_1701774959" r:id="rId99"/>
                              </w:object>
                            </w:r>
                            <w:r w:rsidR="00A01D2A">
                              <w:t xml:space="preserve">        </w:t>
                            </w:r>
                            <w:r>
                              <w:t xml:space="preserve"> ; </w:t>
                            </w:r>
                            <w:r w:rsidR="00A01D2A">
                              <w:t xml:space="preserve">  </w:t>
                            </w:r>
                            <w:r w:rsidR="008A15BE" w:rsidRPr="00A01D2A">
                              <w:rPr>
                                <w:position w:val="-6"/>
                              </w:rPr>
                              <w:object w:dxaOrig="1600" w:dyaOrig="340">
                                <v:shape id="_x0000_i1049" type="#_x0000_t75" style="width:80.05pt;height:17.2pt" o:ole="">
                                  <v:imagedata r:id="rId100" o:title=""/>
                                </v:shape>
                                <o:OLEObject Type="Embed" ProgID="Equation.DSMT4" ShapeID="_x0000_i1049" DrawAspect="Content" ObjectID="_1701774960" r:id="rId101"/>
                              </w:object>
                            </w:r>
                            <w:r w:rsidR="00A01D2A" w:rsidRPr="00A01D2A">
                              <w:rPr>
                                <w:position w:val="-28"/>
                              </w:rPr>
                              <w:object w:dxaOrig="1540" w:dyaOrig="660">
                                <v:shape id="_x0000_i1050" type="#_x0000_t75" style="width:76.85pt;height:33.3pt" o:ole="">
                                  <v:imagedata r:id="rId102" o:title=""/>
                                </v:shape>
                                <o:OLEObject Type="Embed" ProgID="Equation.DSMT4" ShapeID="_x0000_i1050" DrawAspect="Content" ObjectID="_1701774961" r:id="rId103"/>
                              </w:object>
                            </w:r>
                            <w:r w:rsidR="00A01D2A">
                              <w:t xml:space="preserve">         ; </w:t>
                            </w:r>
                            <w:r w:rsidR="00A01D2A" w:rsidRPr="00A01D2A">
                              <w:rPr>
                                <w:position w:val="-24"/>
                              </w:rPr>
                              <w:object w:dxaOrig="980" w:dyaOrig="620">
                                <v:shape id="_x0000_i1051" type="#_x0000_t75" style="width:49.45pt;height:30.65pt" o:ole="">
                                  <v:imagedata r:id="rId104" o:title=""/>
                                </v:shape>
                                <o:OLEObject Type="Embed" ProgID="Equation.DSMT4" ShapeID="_x0000_i1051" DrawAspect="Content" ObjectID="_1701774962" r:id="rId105"/>
                              </w:object>
                            </w:r>
                            <w:r w:rsidR="00A01D2A">
                              <w:t xml:space="preserve">   ;    </w:t>
                            </w:r>
                            <w:r w:rsidR="00A01D2A" w:rsidRPr="00A01D2A">
                              <w:rPr>
                                <w:position w:val="-16"/>
                              </w:rPr>
                              <w:object w:dxaOrig="1359" w:dyaOrig="440">
                                <v:shape id="_x0000_i1052" type="#_x0000_t75" style="width:67.7pt;height:21.5pt" o:ole="">
                                  <v:imagedata r:id="rId106" o:title=""/>
                                </v:shape>
                                <o:OLEObject Type="Embed" ProgID="Equation.DSMT4" ShapeID="_x0000_i1052" DrawAspect="Content" ObjectID="_1701774963" r:id="rId107"/>
                              </w:object>
                            </w:r>
                            <w:r w:rsidR="00A01D2A">
                              <w:t xml:space="preserve"> ; </w:t>
                            </w:r>
                            <w:r w:rsidR="00A01D2A" w:rsidRPr="00A01D2A">
                              <w:rPr>
                                <w:position w:val="-14"/>
                              </w:rPr>
                              <w:object w:dxaOrig="1060" w:dyaOrig="400">
                                <v:shape id="_x0000_i1053" type="#_x0000_t75" style="width:53.75pt;height:20.4pt" o:ole="">
                                  <v:imagedata r:id="rId108" o:title=""/>
                                </v:shape>
                                <o:OLEObject Type="Embed" ProgID="Equation.DSMT4" ShapeID="_x0000_i1053" DrawAspect="Content" ObjectID="_1701774964" r:id="rId10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228B1B" id="Zone de texte 16" o:spid="_x0000_s1036" type="#_x0000_t202" style="position:absolute;margin-left:-9.3pt;margin-top:13pt;width:262.5pt;height:123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" filled="f" stroked="f" strokeweight=".5pt">
                <v:textbox>
                  <w:txbxContent>
                    <w:p w:rsidR="008F5009" w:rsidRPr="000A533E" w:rsidRDefault="008F5009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Résoudre dans </w:t>
                      </w:r>
                      <w:r w:rsidRPr="008F5009">
                        <w:rPr>
                          <w:rFonts w:asciiTheme="majorBidi" w:hAnsiTheme="majorBidi" w:cstheme="majorBidi"/>
                          <w:position w:val="-4"/>
                          <w:sz w:val="26"/>
                          <w:szCs w:val="26"/>
                        </w:rPr>
                        <w:object w:dxaOrig="260" w:dyaOrig="260">
                          <v:shape id="_x0000_i1047" type="#_x0000_t75" style="width:12.95pt;height:12.95pt" o:ole="">
                            <v:imagedata r:id="rId110" o:title=""/>
                          </v:shape>
                          <o:OLEObject Type="Embed" ProgID="Equation.DSMT4" ShapeID="_x0000_i1047" DrawAspect="Content" ObjectID="_1639428527" r:id="rId111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les inéquations suivantes : </w:t>
                      </w:r>
                    </w:p>
                    <w:p w:rsidR="008F5009" w:rsidRDefault="008F5009" w:rsidP="00A01D2A">
                      <w:pPr>
                        <w:jc w:val="center"/>
                      </w:pPr>
                      <w:r w:rsidRPr="008F5009">
                        <w:rPr>
                          <w:position w:val="-18"/>
                        </w:rPr>
                        <w:object w:dxaOrig="1660" w:dyaOrig="480">
                          <v:shape id="_x0000_i1048" type="#_x0000_t75" style="width:83.35pt;height:24.25pt" o:ole="">
                            <v:imagedata r:id="rId112" o:title=""/>
                          </v:shape>
                          <o:OLEObject Type="Embed" ProgID="Equation.DSMT4" ShapeID="_x0000_i1048" DrawAspect="Content" ObjectID="_1639428528" r:id="rId113"/>
                        </w:object>
                      </w:r>
                      <w:r w:rsidR="00A01D2A">
                        <w:t xml:space="preserve">        </w:t>
                      </w:r>
                      <w:r>
                        <w:t xml:space="preserve"> ; </w:t>
                      </w:r>
                      <w:r w:rsidR="00A01D2A">
                        <w:t xml:space="preserve">  </w:t>
                      </w:r>
                      <w:r w:rsidR="008A15BE" w:rsidRPr="00A01D2A">
                        <w:rPr>
                          <w:position w:val="-6"/>
                        </w:rPr>
                        <w:object w:dxaOrig="1600" w:dyaOrig="340">
                          <v:shape id="_x0000_i1053" type="#_x0000_t75" style="width:80.1pt;height:17pt" o:ole="">
                            <v:imagedata r:id="rId114" o:title=""/>
                          </v:shape>
                          <o:OLEObject Type="Embed" ProgID="Equation.DSMT4" ShapeID="_x0000_i1053" DrawAspect="Content" ObjectID="_1639428529" r:id="rId115"/>
                        </w:object>
                      </w:r>
                      <w:r w:rsidR="00A01D2A" w:rsidRPr="00A01D2A">
                        <w:rPr>
                          <w:position w:val="-28"/>
                        </w:rPr>
                        <w:object w:dxaOrig="1540" w:dyaOrig="660">
                          <v:shape id="_x0000_i1049" type="#_x0000_t75" style="width:76.85pt;height:33.15pt" o:ole="">
                            <v:imagedata r:id="rId116" o:title=""/>
                          </v:shape>
                          <o:OLEObject Type="Embed" ProgID="Equation.DSMT4" ShapeID="_x0000_i1049" DrawAspect="Content" ObjectID="_1639428530" r:id="rId117"/>
                        </w:object>
                      </w:r>
                      <w:r w:rsidR="00A01D2A">
                        <w:t xml:space="preserve">         ; </w:t>
                      </w:r>
                      <w:r w:rsidR="00A01D2A" w:rsidRPr="00A01D2A">
                        <w:rPr>
                          <w:position w:val="-24"/>
                        </w:rPr>
                        <w:object w:dxaOrig="980" w:dyaOrig="620">
                          <v:shape id="_x0000_i1050" type="#_x0000_t75" style="width:49.35pt;height:30.75pt" o:ole="">
                            <v:imagedata r:id="rId118" o:title=""/>
                          </v:shape>
                          <o:OLEObject Type="Embed" ProgID="Equation.DSMT4" ShapeID="_x0000_i1050" DrawAspect="Content" ObjectID="_1639428531" r:id="rId119"/>
                        </w:object>
                      </w:r>
                      <w:r w:rsidR="00A01D2A">
                        <w:t xml:space="preserve">   ;    </w:t>
                      </w:r>
                      <w:r w:rsidR="00A01D2A" w:rsidRPr="00A01D2A">
                        <w:rPr>
                          <w:position w:val="-16"/>
                        </w:rPr>
                        <w:object w:dxaOrig="1359" w:dyaOrig="440">
                          <v:shape id="_x0000_i1051" type="#_x0000_t75" style="width:67.95pt;height:21.85pt" o:ole="">
                            <v:imagedata r:id="rId120" o:title=""/>
                          </v:shape>
                          <o:OLEObject Type="Embed" ProgID="Equation.DSMT4" ShapeID="_x0000_i1051" DrawAspect="Content" ObjectID="_1639428532" r:id="rId121"/>
                        </w:object>
                      </w:r>
                      <w:r w:rsidR="00A01D2A">
                        <w:t xml:space="preserve"> ; </w:t>
                      </w:r>
                      <w:r w:rsidR="00A01D2A" w:rsidRPr="00A01D2A">
                        <w:rPr>
                          <w:position w:val="-14"/>
                        </w:rPr>
                        <w:object w:dxaOrig="1060" w:dyaOrig="400">
                          <v:shape id="_x0000_i1052" type="#_x0000_t75" style="width:53.4pt;height:20.2pt" o:ole="">
                            <v:imagedata r:id="rId122" o:title=""/>
                          </v:shape>
                          <o:OLEObject Type="Embed" ProgID="Equation.DSMT4" ShapeID="_x0000_i1052" DrawAspect="Content" ObjectID="_1639428533" r:id="rId1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93B06">
        <w:tab/>
      </w:r>
    </w:p>
    <w:p w:rsidR="00B1692E" w:rsidRPr="00B1692E" w:rsidRDefault="00B1692E" w:rsidP="00B1692E"/>
    <w:p w:rsidR="00B1692E" w:rsidRDefault="00B1692E" w:rsidP="007067FD">
      <w:pPr>
        <w:tabs>
          <w:tab w:val="left" w:pos="2145"/>
        </w:tabs>
      </w:pPr>
    </w:p>
    <w:p w:rsidR="007067FD" w:rsidRDefault="007067FD" w:rsidP="007067FD">
      <w:pPr>
        <w:ind w:right="-166"/>
      </w:pPr>
    </w:p>
    <w:p w:rsidR="007067FD" w:rsidRPr="007067FD" w:rsidRDefault="007067FD" w:rsidP="003024AE">
      <w:pPr>
        <w:jc w:val="center"/>
      </w:pPr>
    </w:p>
    <w:p w:rsidR="007067FD" w:rsidRPr="007067FD" w:rsidRDefault="007F407B" w:rsidP="007067FD"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1B00EDA" wp14:editId="2A366EAE">
                <wp:simplePos x="0" y="0"/>
                <wp:positionH relativeFrom="margin">
                  <wp:posOffset>3348177</wp:posOffset>
                </wp:positionH>
                <wp:positionV relativeFrom="paragraph">
                  <wp:posOffset>89364</wp:posOffset>
                </wp:positionV>
                <wp:extent cx="1266825" cy="314325"/>
                <wp:effectExtent l="38100" t="57150" r="28575" b="47625"/>
                <wp:wrapNone/>
                <wp:docPr id="26" name="Rectangle à coins arrondis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14325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8F5009" w:rsidRPr="000B45C2" w:rsidRDefault="008F5009" w:rsidP="00FD6C7B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 w:rsidR="00FD6C7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1B00EDA" id="Rectangle à coins arrondis 26" o:spid="_x0000_s1037" style="position:absolute;margin-left:263.65pt;margin-top:7.05pt;width:99.75pt;height:24.75pt;z-index:251684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" filled="f" stroked="f" strokeweight="1pt">
                <v:stroke joinstyle="miter"/>
                <v:textbox>
                  <w:txbxContent>
                    <w:p w:rsidR="008F5009" w:rsidRPr="000B45C2" w:rsidRDefault="008F5009" w:rsidP="00FD6C7B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 w:rsidR="00FD6C7B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8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995A92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CF56886" wp14:editId="3DB7A18A">
                <wp:simplePos x="0" y="0"/>
                <wp:positionH relativeFrom="margin">
                  <wp:posOffset>-114300</wp:posOffset>
                </wp:positionH>
                <wp:positionV relativeFrom="paragraph">
                  <wp:posOffset>56515</wp:posOffset>
                </wp:positionV>
                <wp:extent cx="1266825" cy="323850"/>
                <wp:effectExtent l="38100" t="57150" r="28575" b="57150"/>
                <wp:wrapNone/>
                <wp:docPr id="15" name="Rectangle à coins arrondis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8F5009" w:rsidRPr="000B45C2" w:rsidRDefault="008F5009" w:rsidP="007067FD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F56886" id="Rectangle à coins arrondis 15" o:spid="_x0000_s1038" style="position:absolute;margin-left:-9pt;margin-top:4.45pt;width:99.75pt;height:25.5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" filled="f" stroked="f" strokeweight="1pt">
                <v:stroke joinstyle="miter"/>
                <v:textbox>
                  <w:txbxContent>
                    <w:p w:rsidR="008F5009" w:rsidRPr="000B45C2" w:rsidRDefault="008F5009" w:rsidP="007067FD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7067FD" w:rsidRPr="007067FD" w:rsidRDefault="007F407B" w:rsidP="007067FD"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30D6EE6" wp14:editId="25643E8E">
                <wp:simplePos x="0" y="0"/>
                <wp:positionH relativeFrom="column">
                  <wp:posOffset>3282593</wp:posOffset>
                </wp:positionH>
                <wp:positionV relativeFrom="paragraph">
                  <wp:posOffset>167169</wp:posOffset>
                </wp:positionV>
                <wp:extent cx="3493214" cy="1469205"/>
                <wp:effectExtent l="0" t="0" r="0" b="0"/>
                <wp:wrapNone/>
                <wp:docPr id="49" name="Zone de text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3214" cy="14692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7DCF" w:rsidRDefault="00F67DCF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Résoudre dans </w:t>
                            </w:r>
                            <w:r w:rsidRPr="0037764E">
                              <w:rPr>
                                <w:rFonts w:asciiTheme="majorBidi" w:hAnsiTheme="majorBidi" w:cstheme="majorBidi"/>
                                <w:position w:val="-4"/>
                                <w:sz w:val="26"/>
                                <w:szCs w:val="26"/>
                              </w:rPr>
                              <w:object w:dxaOrig="260" w:dyaOrig="260">
                                <v:shape id="_x0000_i1054" type="#_x0000_t75" style="width:12.9pt;height:12.9pt" o:ole="">
                                  <v:imagedata r:id="rId124" o:title=""/>
                                </v:shape>
                                <o:OLEObject Type="Embed" ProgID="Equation.DSMT4" ShapeID="_x0000_i1054" DrawAspect="Content" ObjectID="_1701774965" r:id="rId125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les inéquations suivantes </w:t>
                            </w:r>
                          </w:p>
                          <w:p w:rsidR="00F67DCF" w:rsidRDefault="00F67DCF">
                            <w:r w:rsidRPr="00F67DCF">
                              <w:rPr>
                                <w:position w:val="-6"/>
                              </w:rPr>
                              <w:object w:dxaOrig="1420" w:dyaOrig="320">
                                <v:shape id="_x0000_i1055" type="#_x0000_t75" style="width:71.45pt;height:16.1pt" o:ole="">
                                  <v:imagedata r:id="rId126" o:title=""/>
                                </v:shape>
                                <o:OLEObject Type="Embed" ProgID="Equation.DSMT4" ShapeID="_x0000_i1055" DrawAspect="Content" ObjectID="_1701774966" r:id="rId127"/>
                              </w:object>
                            </w:r>
                            <w:r>
                              <w:t xml:space="preserve"> ; </w:t>
                            </w:r>
                            <w:r w:rsidR="0066188B" w:rsidRPr="00F67DCF">
                              <w:rPr>
                                <w:position w:val="-6"/>
                              </w:rPr>
                              <w:object w:dxaOrig="1460" w:dyaOrig="320">
                                <v:shape id="_x0000_i1056" type="#_x0000_t75" style="width:72.55pt;height:16.1pt" o:ole="">
                                  <v:imagedata r:id="rId128" o:title=""/>
                                </v:shape>
                                <o:OLEObject Type="Embed" ProgID="Equation.DSMT4" ShapeID="_x0000_i1056" DrawAspect="Content" ObjectID="_1701774967" r:id="rId129"/>
                              </w:object>
                            </w:r>
                            <w:r w:rsidR="0066188B">
                              <w:t xml:space="preserve"> ;  </w:t>
                            </w:r>
                            <w:r w:rsidR="0066188B" w:rsidRPr="0066188B">
                              <w:rPr>
                                <w:position w:val="-10"/>
                              </w:rPr>
                              <w:object w:dxaOrig="1760" w:dyaOrig="360">
                                <v:shape id="_x0000_i1057" type="#_x0000_t75" style="width:88.1pt;height:17.75pt" o:ole="">
                                  <v:imagedata r:id="rId130" o:title=""/>
                                </v:shape>
                                <o:OLEObject Type="Embed" ProgID="Equation.DSMT4" ShapeID="_x0000_i1057" DrawAspect="Content" ObjectID="_1701774968" r:id="rId131"/>
                              </w:object>
                            </w:r>
                            <w:r w:rsidR="0066188B" w:rsidRPr="0066188B">
                              <w:rPr>
                                <w:position w:val="-10"/>
                              </w:rPr>
                              <w:object w:dxaOrig="2780" w:dyaOrig="360">
                                <v:shape id="_x0000_i1058" type="#_x0000_t75" style="width:139.15pt;height:17.75pt" o:ole="">
                                  <v:imagedata r:id="rId132" o:title=""/>
                                </v:shape>
                                <o:OLEObject Type="Embed" ProgID="Equation.DSMT4" ShapeID="_x0000_i1058" DrawAspect="Content" ObjectID="_1701774969" r:id="rId133"/>
                              </w:object>
                            </w:r>
                            <w:r w:rsidR="0066188B">
                              <w:t xml:space="preserve"> ;  </w:t>
                            </w:r>
                            <w:r w:rsidR="0066188B" w:rsidRPr="0066188B">
                              <w:rPr>
                                <w:position w:val="-24"/>
                              </w:rPr>
                              <w:object w:dxaOrig="1460" w:dyaOrig="660">
                                <v:shape id="_x0000_i1059" type="#_x0000_t75" style="width:72.55pt;height:33.3pt" o:ole="">
                                  <v:imagedata r:id="rId134" o:title=""/>
                                </v:shape>
                                <o:OLEObject Type="Embed" ProgID="Equation.DSMT4" ShapeID="_x0000_i1059" DrawAspect="Content" ObjectID="_1701774970" r:id="rId135"/>
                              </w:object>
                            </w:r>
                          </w:p>
                          <w:p w:rsidR="007F407B" w:rsidRDefault="007F407B" w:rsidP="007F407B">
                            <w:pPr>
                              <w:jc w:val="center"/>
                            </w:pPr>
                            <w:r w:rsidRPr="007F407B">
                              <w:rPr>
                                <w:position w:val="-10"/>
                              </w:rPr>
                              <w:object w:dxaOrig="2900" w:dyaOrig="360">
                                <v:shape id="_x0000_i1060" type="#_x0000_t75" style="width:144.55pt;height:17.75pt" o:ole="">
                                  <v:imagedata r:id="rId136" o:title=""/>
                                </v:shape>
                                <o:OLEObject Type="Embed" ProgID="Equation.DSMT4" ShapeID="_x0000_i1060" DrawAspect="Content" ObjectID="_1701774971" r:id="rId1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0D6EE6" id="Zone de texte 49" o:spid="_x0000_s1039" type="#_x0000_t202" style="position:absolute;margin-left:258.45pt;margin-top:13.15pt;width:275.05pt;height:115.7pt;z-index:25172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" filled="f" stroked="f" strokeweight=".5pt">
                <v:textbox>
                  <w:txbxContent>
                    <w:p w:rsidR="00F67DCF" w:rsidRDefault="00F67DCF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Résoudre dans </w:t>
                      </w:r>
                      <w:r w:rsidRPr="0037764E">
                        <w:rPr>
                          <w:rFonts w:asciiTheme="majorBidi" w:hAnsiTheme="majorBidi" w:cstheme="majorBidi"/>
                          <w:position w:val="-4"/>
                          <w:sz w:val="26"/>
                          <w:szCs w:val="26"/>
                        </w:rPr>
                        <w:object w:dxaOrig="260" w:dyaOrig="260">
                          <v:shape id="_x0000_i1054" type="#_x0000_t75" style="width:12.95pt;height:12.95pt" o:ole="">
                            <v:imagedata r:id="rId138" o:title=""/>
                          </v:shape>
                          <o:OLEObject Type="Embed" ProgID="Equation.DSMT4" ShapeID="_x0000_i1054" DrawAspect="Content" ObjectID="_1639428534" r:id="rId139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les inéquations suivantes </w:t>
                      </w:r>
                    </w:p>
                    <w:p w:rsidR="00F67DCF" w:rsidRDefault="00F67DCF">
                      <w:r w:rsidRPr="00F67DCF">
                        <w:rPr>
                          <w:position w:val="-6"/>
                        </w:rPr>
                        <w:object w:dxaOrig="1420" w:dyaOrig="320">
                          <v:shape id="_x0000_i1055" type="#_x0000_t75" style="width:71.2pt;height:16.2pt" o:ole="">
                            <v:imagedata r:id="rId140" o:title=""/>
                          </v:shape>
                          <o:OLEObject Type="Embed" ProgID="Equation.DSMT4" ShapeID="_x0000_i1055" DrawAspect="Content" ObjectID="_1639428535" r:id="rId141"/>
                        </w:object>
                      </w:r>
                      <w:r>
                        <w:t xml:space="preserve"> ; </w:t>
                      </w:r>
                      <w:r w:rsidR="0066188B" w:rsidRPr="00F67DCF">
                        <w:rPr>
                          <w:position w:val="-6"/>
                        </w:rPr>
                        <w:object w:dxaOrig="1460" w:dyaOrig="320">
                          <v:shape id="_x0000_i1059" type="#_x0000_t75" style="width:72.8pt;height:16.2pt" o:ole="">
                            <v:imagedata r:id="rId142" o:title=""/>
                          </v:shape>
                          <o:OLEObject Type="Embed" ProgID="Equation.DSMT4" ShapeID="_x0000_i1059" DrawAspect="Content" ObjectID="_1639428536" r:id="rId143"/>
                        </w:object>
                      </w:r>
                      <w:r w:rsidR="0066188B">
                        <w:t xml:space="preserve"> ;  </w:t>
                      </w:r>
                      <w:r w:rsidR="0066188B" w:rsidRPr="0066188B">
                        <w:rPr>
                          <w:position w:val="-10"/>
                        </w:rPr>
                        <w:object w:dxaOrig="1760" w:dyaOrig="360">
                          <v:shape id="_x0000_i1057" type="#_x0000_t75" style="width:88.2pt;height:17.8pt" o:ole="">
                            <v:imagedata r:id="rId144" o:title=""/>
                          </v:shape>
                          <o:OLEObject Type="Embed" ProgID="Equation.DSMT4" ShapeID="_x0000_i1057" DrawAspect="Content" ObjectID="_1639428537" r:id="rId145"/>
                        </w:object>
                      </w:r>
                      <w:r w:rsidR="0066188B" w:rsidRPr="0066188B">
                        <w:rPr>
                          <w:position w:val="-10"/>
                        </w:rPr>
                        <w:object w:dxaOrig="2780" w:dyaOrig="360">
                          <v:shape id="_x0000_i1056" type="#_x0000_t75" style="width:139.15pt;height:17.8pt" o:ole="">
                            <v:imagedata r:id="rId146" o:title=""/>
                          </v:shape>
                          <o:OLEObject Type="Embed" ProgID="Equation.DSMT4" ShapeID="_x0000_i1056" DrawAspect="Content" ObjectID="_1639428538" r:id="rId147"/>
                        </w:object>
                      </w:r>
                      <w:r w:rsidR="0066188B">
                        <w:t xml:space="preserve"> ;  </w:t>
                      </w:r>
                      <w:r w:rsidR="0066188B" w:rsidRPr="0066188B">
                        <w:rPr>
                          <w:position w:val="-24"/>
                        </w:rPr>
                        <w:object w:dxaOrig="1460" w:dyaOrig="660">
                          <v:shape id="_x0000_i1058" type="#_x0000_t75" style="width:72.8pt;height:33.15pt" o:ole="">
                            <v:imagedata r:id="rId148" o:title=""/>
                          </v:shape>
                          <o:OLEObject Type="Embed" ProgID="Equation.DSMT4" ShapeID="_x0000_i1058" DrawAspect="Content" ObjectID="_1639428539" r:id="rId149"/>
                        </w:object>
                      </w:r>
                    </w:p>
                    <w:p w:rsidR="007F407B" w:rsidRDefault="007F407B" w:rsidP="007F407B">
                      <w:pPr>
                        <w:jc w:val="center"/>
                      </w:pPr>
                      <w:r w:rsidRPr="007F407B">
                        <w:rPr>
                          <w:position w:val="-10"/>
                        </w:rPr>
                        <w:object w:dxaOrig="2900" w:dyaOrig="360">
                          <v:shape id="_x0000_i1060" type="#_x0000_t75" style="width:144.8pt;height:17.8pt" o:ole="">
                            <v:imagedata r:id="rId150" o:title=""/>
                          </v:shape>
                          <o:OLEObject Type="Embed" ProgID="Equation.DSMT4" ShapeID="_x0000_i1060" DrawAspect="Content" ObjectID="_1639428540" r:id="rId1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A533E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2381AD9" wp14:editId="2D6ABC24">
                <wp:simplePos x="0" y="0"/>
                <wp:positionH relativeFrom="column">
                  <wp:posOffset>-97604</wp:posOffset>
                </wp:positionH>
                <wp:positionV relativeFrom="paragraph">
                  <wp:posOffset>74702</wp:posOffset>
                </wp:positionV>
                <wp:extent cx="3267182" cy="1469204"/>
                <wp:effectExtent l="0" t="0" r="0" b="0"/>
                <wp:wrapNone/>
                <wp:docPr id="14" name="Zone de text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67182" cy="14692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5009" w:rsidRPr="000A533E" w:rsidRDefault="003024A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On pose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2360" w:dyaOrig="320">
                                <v:shape id="_x0000_i1061" type="#_x0000_t75" style="width:118.2pt;height:16.1pt" o:ole="">
                                  <v:imagedata r:id="rId152" o:title=""/>
                                </v:shape>
                                <o:OLEObject Type="Embed" ProgID="Equation.DSMT4" ShapeID="_x0000_i1061" DrawAspect="Content" ObjectID="_1701774972" r:id="rId153"/>
                              </w:object>
                            </w:r>
                          </w:p>
                          <w:p w:rsidR="008F5009" w:rsidRPr="000A533E" w:rsidRDefault="008F5009" w:rsidP="003024A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0A533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1) </w:t>
                            </w:r>
                            <w:r w:rsidR="003024A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poser le tableau de signe de </w:t>
                            </w:r>
                            <w:r w:rsidR="003024AE" w:rsidRPr="003024AE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639" w:dyaOrig="279">
                                <v:shape id="_x0000_i1062" type="#_x0000_t75" style="width:31.15pt;height:13.45pt" o:ole="">
                                  <v:imagedata r:id="rId154" o:title=""/>
                                </v:shape>
                                <o:OLEObject Type="Embed" ProgID="Equation.DSMT4" ShapeID="_x0000_i1062" DrawAspect="Content" ObjectID="_1701774973" r:id="rId155"/>
                              </w:object>
                            </w:r>
                            <w:r w:rsidR="003024A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et </w:t>
                            </w:r>
                            <w:r w:rsidR="003024AE" w:rsidRPr="003024AE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780" w:dyaOrig="279">
                                <v:shape id="_x0000_i1063" type="#_x0000_t75" style="width:38.7pt;height:13.45pt" o:ole="">
                                  <v:imagedata r:id="rId156" o:title=""/>
                                </v:shape>
                                <o:OLEObject Type="Embed" ProgID="Equation.DSMT4" ShapeID="_x0000_i1063" DrawAspect="Content" ObjectID="_1701774974" r:id="rId157"/>
                              </w:object>
                            </w:r>
                            <w:r w:rsidR="003024A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puis déduire le signe de</w:t>
                            </w:r>
                            <w:r w:rsidRPr="00D83AA6">
                              <w:rPr>
                                <w:position w:val="-10"/>
                              </w:rPr>
                              <w:object w:dxaOrig="520" w:dyaOrig="320">
                                <v:shape id="_x0000_i1064" type="#_x0000_t75" style="width:25.8pt;height:15.6pt" o:ole="">
                                  <v:imagedata r:id="rId158" o:title=""/>
                                </v:shape>
                                <o:OLEObject Type="Embed" ProgID="Equation.DSMT4" ShapeID="_x0000_i1064" DrawAspect="Content" ObjectID="_1701774975" r:id="rId159"/>
                              </w:object>
                            </w:r>
                            <w:r w:rsidR="003024AE">
                              <w:t>.</w:t>
                            </w:r>
                          </w:p>
                          <w:p w:rsidR="008F5009" w:rsidRPr="000A533E" w:rsidRDefault="003024AE" w:rsidP="007067FD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2) résoudre les inéquations suivantes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880" w:dyaOrig="320">
                                <v:shape id="_x0000_i1065" type="#_x0000_t75" style="width:44.05pt;height:15.6pt" o:ole="">
                                  <v:imagedata r:id="rId160" o:title=""/>
                                </v:shape>
                                <o:OLEObject Type="Embed" ProgID="Equation.DSMT4" ShapeID="_x0000_i1065" DrawAspect="Content" ObjectID="_1701774976" r:id="rId161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et </w:t>
                            </w:r>
                            <w:r w:rsidRPr="000A533E">
                              <w:rPr>
                                <w:rFonts w:asciiTheme="majorBidi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880" w:dyaOrig="320">
                                <v:shape id="_x0000_i1066" type="#_x0000_t75" style="width:44.05pt;height:15.6pt" o:ole="">
                                  <v:imagedata r:id="rId162" o:title=""/>
                                </v:shape>
                                <o:OLEObject Type="Embed" ProgID="Equation.DSMT4" ShapeID="_x0000_i1066" DrawAspect="Content" ObjectID="_1701774977" r:id="rId1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381AD9" id="Zone de texte 14" o:spid="_x0000_s1040" type="#_x0000_t202" style="position:absolute;margin-left:-7.7pt;margin-top:5.9pt;width:257.25pt;height:115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" filled="f" stroked="f" strokeweight=".5pt">
                <v:textbox>
                  <w:txbxContent>
                    <w:p w:rsidR="008F5009" w:rsidRPr="000A533E" w:rsidRDefault="003024A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On pose </w:t>
                      </w: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2360" w:dyaOrig="320">
                          <v:shape id="_x0000_i1062" type="#_x0000_t75" style="width:118.1pt;height:16.2pt" o:ole="">
                            <v:imagedata r:id="rId164" o:title=""/>
                          </v:shape>
                          <o:OLEObject Type="Embed" ProgID="Equation.DSMT4" ShapeID="_x0000_i1062" DrawAspect="Content" ObjectID="_1639428541" r:id="rId165"/>
                        </w:object>
                      </w:r>
                    </w:p>
                    <w:p w:rsidR="008F5009" w:rsidRPr="000A533E" w:rsidRDefault="008F5009" w:rsidP="003024A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0A533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1) </w:t>
                      </w:r>
                      <w:r w:rsidR="003024A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poser le tableau de signe de </w:t>
                      </w:r>
                      <w:r w:rsidR="003024AE" w:rsidRPr="003024AE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639" w:dyaOrig="279">
                          <v:shape id="_x0000_i1063" type="#_x0000_t75" style="width:31.55pt;height:13.75pt" o:ole="">
                            <v:imagedata r:id="rId166" o:title=""/>
                          </v:shape>
                          <o:OLEObject Type="Embed" ProgID="Equation.DSMT4" ShapeID="_x0000_i1063" DrawAspect="Content" ObjectID="_1639428542" r:id="rId167"/>
                        </w:object>
                      </w:r>
                      <w:r w:rsidR="003024A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et </w:t>
                      </w:r>
                      <w:r w:rsidR="003024AE" w:rsidRPr="003024AE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780" w:dyaOrig="279">
                          <v:shape id="_x0000_i1064" type="#_x0000_t75" style="width:38.85pt;height:13.75pt" o:ole="">
                            <v:imagedata r:id="rId168" o:title=""/>
                          </v:shape>
                          <o:OLEObject Type="Embed" ProgID="Equation.DSMT4" ShapeID="_x0000_i1064" DrawAspect="Content" ObjectID="_1639428543" r:id="rId169"/>
                        </w:object>
                      </w:r>
                      <w:r w:rsidR="003024A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puis déduire le signe de</w:t>
                      </w:r>
                      <w:r w:rsidRPr="00D83AA6">
                        <w:rPr>
                          <w:position w:val="-10"/>
                        </w:rPr>
                        <w:object w:dxaOrig="520" w:dyaOrig="320">
                          <v:shape id="_x0000_i1061" type="#_x0000_t75" style="width:25.9pt;height:15.35pt" o:ole="">
                            <v:imagedata r:id="rId170" o:title=""/>
                          </v:shape>
                          <o:OLEObject Type="Embed" ProgID="Equation.DSMT4" ShapeID="_x0000_i1061" DrawAspect="Content" ObjectID="_1639428544" r:id="rId171"/>
                        </w:object>
                      </w:r>
                      <w:r w:rsidR="003024AE">
                        <w:t>.</w:t>
                      </w:r>
                    </w:p>
                    <w:p w:rsidR="008F5009" w:rsidRPr="000A533E" w:rsidRDefault="003024AE" w:rsidP="007067FD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2) résoudre les inéquations suivantes </w:t>
                      </w: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880" w:dyaOrig="320">
                          <v:shape id="_x0000_i1065" type="#_x0000_t75" style="width:44.5pt;height:15.35pt" o:ole="">
                            <v:imagedata r:id="rId172" o:title=""/>
                          </v:shape>
                          <o:OLEObject Type="Embed" ProgID="Equation.DSMT4" ShapeID="_x0000_i1065" DrawAspect="Content" ObjectID="_1639428545" r:id="rId173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et </w:t>
                      </w:r>
                      <w:r w:rsidRPr="000A533E">
                        <w:rPr>
                          <w:rFonts w:asciiTheme="majorBidi" w:hAnsiTheme="majorBidi" w:cstheme="majorBidi"/>
                          <w:position w:val="-10"/>
                          <w:sz w:val="26"/>
                          <w:szCs w:val="26"/>
                        </w:rPr>
                        <w:object w:dxaOrig="880" w:dyaOrig="320">
                          <v:shape id="_x0000_i1066" type="#_x0000_t75" style="width:44.5pt;height:15.35pt" o:ole="">
                            <v:imagedata r:id="rId174" o:title=""/>
                          </v:shape>
                          <o:OLEObject Type="Embed" ProgID="Equation.DSMT4" ShapeID="_x0000_i1066" DrawAspect="Content" ObjectID="_1639428546" r:id="rId17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067FD" w:rsidRDefault="007067FD" w:rsidP="007067FD"/>
    <w:p w:rsidR="00FB406E" w:rsidRDefault="00FB406E" w:rsidP="007067FD"/>
    <w:p w:rsidR="00FB406E" w:rsidRPr="00FB406E" w:rsidRDefault="00FB406E" w:rsidP="00FB406E"/>
    <w:p w:rsidR="00FB406E" w:rsidRDefault="00FB406E" w:rsidP="00FB406E"/>
    <w:p w:rsidR="000A533E" w:rsidRDefault="0066188B" w:rsidP="00FB406E"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4D397FB" wp14:editId="247A7564">
                <wp:simplePos x="0" y="0"/>
                <wp:positionH relativeFrom="margin">
                  <wp:posOffset>3317875</wp:posOffset>
                </wp:positionH>
                <wp:positionV relativeFrom="paragraph">
                  <wp:posOffset>109484</wp:posOffset>
                </wp:positionV>
                <wp:extent cx="1266825" cy="314325"/>
                <wp:effectExtent l="38100" t="57150" r="28575" b="47625"/>
                <wp:wrapNone/>
                <wp:docPr id="50" name="Rectangle à coins arrondis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14325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66188B" w:rsidRPr="000B45C2" w:rsidRDefault="0066188B" w:rsidP="00073D6D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 w:rsidR="00073D6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4D397FB" id="Rectangle à coins arrondis 50" o:spid="_x0000_s1041" style="position:absolute;margin-left:261.25pt;margin-top:8.6pt;width:99.75pt;height:24.7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" filled="f" stroked="f" strokeweight="1pt">
                <v:stroke joinstyle="miter"/>
                <v:textbox>
                  <w:txbxContent>
                    <w:p w:rsidR="0066188B" w:rsidRPr="000B45C2" w:rsidRDefault="0066188B" w:rsidP="00073D6D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 w:rsidR="00073D6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9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37764E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419F2A0" wp14:editId="527DD6FD">
                <wp:simplePos x="0" y="0"/>
                <wp:positionH relativeFrom="margin">
                  <wp:posOffset>-114300</wp:posOffset>
                </wp:positionH>
                <wp:positionV relativeFrom="paragraph">
                  <wp:posOffset>71170</wp:posOffset>
                </wp:positionV>
                <wp:extent cx="1266825" cy="323850"/>
                <wp:effectExtent l="38100" t="57150" r="28575" b="57150"/>
                <wp:wrapNone/>
                <wp:docPr id="17" name="Rectangle à coins arrondi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8F5009" w:rsidRPr="000B45C2" w:rsidRDefault="008F5009" w:rsidP="00FB406E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419F2A0" id="Rectangle à coins arrondis 17" o:spid="_x0000_s1042" style="position:absolute;margin-left:-9pt;margin-top:5.6pt;width:99.75pt;height:25.5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" filled="f" stroked="f" strokeweight="1pt">
                <v:stroke joinstyle="miter"/>
                <v:textbox>
                  <w:txbxContent>
                    <w:p w:rsidR="008F5009" w:rsidRPr="000B45C2" w:rsidRDefault="008F5009" w:rsidP="00FB406E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4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0A533E" w:rsidRPr="000A533E" w:rsidRDefault="007F407B" w:rsidP="0066188B">
      <w:pPr>
        <w:tabs>
          <w:tab w:val="left" w:pos="592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D2D5E5C" wp14:editId="6089CFEE">
                <wp:simplePos x="0" y="0"/>
                <wp:positionH relativeFrom="column">
                  <wp:posOffset>3262045</wp:posOffset>
                </wp:positionH>
                <wp:positionV relativeFrom="paragraph">
                  <wp:posOffset>148540</wp:posOffset>
                </wp:positionV>
                <wp:extent cx="3458845" cy="3873357"/>
                <wp:effectExtent l="0" t="0" r="0" b="0"/>
                <wp:wrapNone/>
                <wp:docPr id="51" name="Zone de text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8845" cy="38733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188B" w:rsidRDefault="0066188B" w:rsidP="008E32E9">
                            <w:pPr>
                              <w:pStyle w:val="Paragraphedeliste"/>
                              <w:numPr>
                                <w:ilvl w:val="0"/>
                                <w:numId w:val="17"/>
                              </w:numPr>
                              <w:ind w:left="142" w:hanging="284"/>
                            </w:pPr>
                            <w:r w:rsidRPr="008E32E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Résoudre dans </w:t>
                            </w:r>
                            <w:r w:rsidRPr="0037764E">
                              <w:rPr>
                                <w:position w:val="-4"/>
                              </w:rPr>
                              <w:object w:dxaOrig="340" w:dyaOrig="300">
                                <v:shape id="_x0000_i1067" type="#_x0000_t75" style="width:17.2pt;height:15.6pt" o:ole="">
                                  <v:imagedata r:id="rId176" o:title=""/>
                                </v:shape>
                                <o:OLEObject Type="Embed" ProgID="Equation.DSMT4" ShapeID="_x0000_i1067" DrawAspect="Content" ObjectID="_1701774978" r:id="rId177"/>
                              </w:object>
                            </w:r>
                            <w:r w:rsidRPr="008E32E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les systèmes suivants :</w:t>
                            </w:r>
                          </w:p>
                          <w:p w:rsidR="0066188B" w:rsidRDefault="0066188B" w:rsidP="007F407B">
                            <w:r w:rsidRPr="0066188B">
                              <w:rPr>
                                <w:position w:val="-30"/>
                              </w:rPr>
                              <w:object w:dxaOrig="2020" w:dyaOrig="720">
                                <v:shape id="_x0000_i1068" type="#_x0000_t75" style="width:101pt;height:36.55pt" o:ole="">
                                  <v:imagedata r:id="rId178" o:title=""/>
                                </v:shape>
                                <o:OLEObject Type="Embed" ProgID="Equation.DSMT4" ShapeID="_x0000_i1068" DrawAspect="Content" ObjectID="_1701774979" r:id="rId179"/>
                              </w:object>
                            </w:r>
                            <w:r w:rsidR="007F407B">
                              <w:t xml:space="preserve">     </w:t>
                            </w:r>
                            <w:r>
                              <w:t xml:space="preserve"> ; </w:t>
                            </w:r>
                            <w:r w:rsidR="007F407B">
                              <w:t xml:space="preserve">     </w:t>
                            </w:r>
                            <w:r w:rsidRPr="0066188B">
                              <w:rPr>
                                <w:position w:val="-30"/>
                              </w:rPr>
                              <w:object w:dxaOrig="1680" w:dyaOrig="720">
                                <v:shape id="_x0000_i1069" type="#_x0000_t75" style="width:84.35pt;height:36.55pt" o:ole="">
                                  <v:imagedata r:id="rId180" o:title=""/>
                                </v:shape>
                                <o:OLEObject Type="Embed" ProgID="Equation.DSMT4" ShapeID="_x0000_i1069" DrawAspect="Content" ObjectID="_1701774980" r:id="rId181"/>
                              </w:object>
                            </w:r>
                            <w:r>
                              <w:t> </w:t>
                            </w:r>
                          </w:p>
                          <w:p w:rsidR="008E32E9" w:rsidRPr="008E32E9" w:rsidRDefault="008E32E9" w:rsidP="008E32E9">
                            <w:pPr>
                              <w:pStyle w:val="Paragraphedeliste"/>
                              <w:numPr>
                                <w:ilvl w:val="0"/>
                                <w:numId w:val="17"/>
                              </w:numPr>
                              <w:ind w:left="284" w:hanging="284"/>
                            </w:pPr>
                            <w:r>
                              <w:t>A-</w:t>
                            </w:r>
                            <w:r w:rsidRPr="008E32E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Résoudre dans </w:t>
                            </w:r>
                            <w:r w:rsidRPr="0037764E">
                              <w:rPr>
                                <w:position w:val="-4"/>
                              </w:rPr>
                              <w:object w:dxaOrig="340" w:dyaOrig="300">
                                <v:shape id="_x0000_i1070" type="#_x0000_t75" style="width:17.2pt;height:15.6pt" o:ole="">
                                  <v:imagedata r:id="rId176" o:title=""/>
                                </v:shape>
                                <o:OLEObject Type="Embed" ProgID="Equation.DSMT4" ShapeID="_x0000_i1070" DrawAspect="Content" ObjectID="_1701774981" r:id="rId182"/>
                              </w:object>
                            </w:r>
                            <w:r w:rsidRPr="008E32E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le système suivant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 :</w:t>
                            </w:r>
                            <w:r w:rsidRPr="008E32E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 </w:t>
                            </w:r>
                          </w:p>
                          <w:p w:rsidR="008E32E9" w:rsidRDefault="008E32E9" w:rsidP="008E32E9">
                            <w:pPr>
                              <w:pStyle w:val="Paragraphedeliste"/>
                              <w:ind w:left="284"/>
                            </w:pPr>
                            <w:r w:rsidRPr="008E32E9">
                              <w:rPr>
                                <w:position w:val="-30"/>
                              </w:rPr>
                              <w:object w:dxaOrig="1740" w:dyaOrig="720">
                                <v:shape id="_x0000_i1071" type="#_x0000_t75" style="width:87.6pt;height:36.55pt" o:ole="">
                                  <v:imagedata r:id="rId183" o:title=""/>
                                </v:shape>
                                <o:OLEObject Type="Embed" ProgID="Equation.DSMT4" ShapeID="_x0000_i1071" DrawAspect="Content" ObjectID="_1701774982" r:id="rId184"/>
                              </w:object>
                            </w:r>
                          </w:p>
                          <w:p w:rsidR="008E32E9" w:rsidRPr="008E32E9" w:rsidRDefault="008E32E9" w:rsidP="008E32E9">
                            <w:pPr>
                              <w:pStyle w:val="Paragraphedeliste"/>
                              <w:ind w:left="284"/>
                              <w:rPr>
                                <w:rFonts w:asciiTheme="majorBidi" w:hAnsiTheme="majorBidi" w:cstheme="majorBidi"/>
                              </w:rPr>
                            </w:pPr>
                            <w:r w:rsidRPr="008E32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b- déduire </w:t>
                            </w:r>
                            <w:r w:rsidR="007F407B" w:rsidRPr="008E32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les solutions</w:t>
                            </w:r>
                            <w:r w:rsidRPr="008E32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des systèmes suivants</w:t>
                            </w:r>
                            <w:r w:rsidR="007F407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 :</w:t>
                            </w:r>
                            <w:r w:rsidRPr="008E32E9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8E32E9" w:rsidRDefault="008E32E9" w:rsidP="008E32E9">
                            <w:pPr>
                              <w:pStyle w:val="Paragraphedeliste"/>
                              <w:ind w:left="284"/>
                            </w:pPr>
                            <w:r w:rsidRPr="008E32E9">
                              <w:rPr>
                                <w:position w:val="-64"/>
                              </w:rPr>
                              <w:object w:dxaOrig="1900" w:dyaOrig="1400">
                                <v:shape id="_x0000_i1072" type="#_x0000_t75" style="width:94.55pt;height:70.4pt" o:ole="">
                                  <v:imagedata r:id="rId185" o:title=""/>
                                </v:shape>
                                <o:OLEObject Type="Embed" ProgID="Equation.DSMT4" ShapeID="_x0000_i1072" DrawAspect="Content" ObjectID="_1701774983" r:id="rId186"/>
                              </w:object>
                            </w:r>
                            <w:r>
                              <w:t xml:space="preserve">   ; </w:t>
                            </w:r>
                            <w:r w:rsidRPr="008E32E9">
                              <w:rPr>
                                <w:position w:val="-36"/>
                              </w:rPr>
                              <w:object w:dxaOrig="2299" w:dyaOrig="840">
                                <v:shape id="_x0000_i1073" type="#_x0000_t75" style="width:115pt;height:41.9pt" o:ole="">
                                  <v:imagedata r:id="rId187" o:title=""/>
                                </v:shape>
                                <o:OLEObject Type="Embed" ProgID="Equation.DSMT4" ShapeID="_x0000_i1073" DrawAspect="Content" ObjectID="_1701774984" r:id="rId188"/>
                              </w:object>
                            </w:r>
                          </w:p>
                          <w:p w:rsidR="008E32E9" w:rsidRDefault="008E32E9" w:rsidP="008E32E9">
                            <w:pPr>
                              <w:pStyle w:val="Paragraphedeliste"/>
                              <w:numPr>
                                <w:ilvl w:val="0"/>
                                <w:numId w:val="17"/>
                              </w:numPr>
                              <w:ind w:left="426" w:hanging="426"/>
                            </w:pPr>
                            <w:r w:rsidRPr="008E32E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Résoudre 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graphiquement</w:t>
                            </w:r>
                            <w:r w:rsidRPr="008E32E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le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s</w:t>
                            </w:r>
                            <w:r w:rsidRPr="008E32E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système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s</w:t>
                            </w:r>
                            <w:r w:rsidRPr="008E32E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suivant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s :</w:t>
                            </w:r>
                            <w:r w:rsidRPr="008E32E9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 </w:t>
                            </w:r>
                          </w:p>
                          <w:p w:rsidR="008E32E9" w:rsidRDefault="00073D6D" w:rsidP="008E32E9">
                            <w:r w:rsidRPr="008E32E9">
                              <w:rPr>
                                <w:position w:val="-30"/>
                              </w:rPr>
                              <w:object w:dxaOrig="1939" w:dyaOrig="720">
                                <v:shape id="_x0000_i1074" type="#_x0000_t75" style="width:97.25pt;height:36.55pt" o:ole="">
                                  <v:imagedata r:id="rId189" o:title=""/>
                                </v:shape>
                                <o:OLEObject Type="Embed" ProgID="Equation.DSMT4" ShapeID="_x0000_i1074" DrawAspect="Content" ObjectID="_1701774985" r:id="rId190"/>
                              </w:object>
                            </w:r>
                            <w:r w:rsidR="008E32E9">
                              <w:t> </w:t>
                            </w:r>
                            <w:r>
                              <w:t xml:space="preserve">  </w:t>
                            </w:r>
                            <w:r w:rsidR="008E32E9">
                              <w:t>;</w:t>
                            </w:r>
                            <w:r>
                              <w:t xml:space="preserve">   </w:t>
                            </w:r>
                            <w:r w:rsidR="008E32E9">
                              <w:t xml:space="preserve"> </w:t>
                            </w:r>
                            <w:r w:rsidRPr="00073D6D">
                              <w:rPr>
                                <w:position w:val="-30"/>
                              </w:rPr>
                              <w:object w:dxaOrig="1880" w:dyaOrig="720">
                                <v:shape id="_x0000_i1075" type="#_x0000_t75" style="width:93.5pt;height:36.55pt" o:ole="">
                                  <v:imagedata r:id="rId191" o:title=""/>
                                </v:shape>
                                <o:OLEObject Type="Embed" ProgID="Equation.DSMT4" ShapeID="_x0000_i1075" DrawAspect="Content" ObjectID="_1701774986" r:id="rId192"/>
                              </w:object>
                            </w:r>
                          </w:p>
                          <w:p w:rsidR="00104E6A" w:rsidRDefault="00104E6A" w:rsidP="008E32E9"/>
                          <w:p w:rsidR="00104E6A" w:rsidRDefault="00104E6A" w:rsidP="008E32E9"/>
                          <w:p w:rsidR="00104E6A" w:rsidRDefault="00104E6A" w:rsidP="008E32E9"/>
                          <w:p w:rsidR="00104E6A" w:rsidRDefault="00104E6A" w:rsidP="008E32E9"/>
                          <w:p w:rsidR="00104E6A" w:rsidRDefault="00104E6A" w:rsidP="008E32E9"/>
                          <w:p w:rsidR="00104E6A" w:rsidRDefault="00104E6A" w:rsidP="008E32E9"/>
                          <w:p w:rsidR="00104E6A" w:rsidRDefault="00104E6A" w:rsidP="008E32E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2D5E5C" id="Zone de texte 51" o:spid="_x0000_s1043" type="#_x0000_t202" style="position:absolute;margin-left:256.85pt;margin-top:11.7pt;width:272.35pt;height:30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" filled="f" stroked="f" strokeweight=".5pt">
                <v:textbox>
                  <w:txbxContent>
                    <w:p w:rsidR="0066188B" w:rsidRDefault="0066188B" w:rsidP="008E32E9">
                      <w:pPr>
                        <w:pStyle w:val="Paragraphedeliste"/>
                        <w:numPr>
                          <w:ilvl w:val="0"/>
                          <w:numId w:val="17"/>
                        </w:numPr>
                        <w:ind w:left="142" w:hanging="284"/>
                      </w:pP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Résoudre dans </w:t>
                      </w:r>
                      <w:r w:rsidRPr="0037764E">
                        <w:rPr>
                          <w:position w:val="-4"/>
                        </w:rPr>
                        <w:object w:dxaOrig="340" w:dyaOrig="300">
                          <v:shape id="_x0000_i1069" type="#_x0000_t75" style="width:17pt;height:15.35pt" o:ole="">
                            <v:imagedata r:id="rId193" o:title=""/>
                          </v:shape>
                          <o:OLEObject Type="Embed" ProgID="Equation.DSMT4" ShapeID="_x0000_i1069" DrawAspect="Content" ObjectID="_1639428547" r:id="rId194"/>
                        </w:object>
                      </w: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les</w:t>
                      </w: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systèmes suivants :</w:t>
                      </w:r>
                    </w:p>
                    <w:p w:rsidR="0066188B" w:rsidRDefault="0066188B" w:rsidP="007F407B">
                      <w:r w:rsidRPr="0066188B">
                        <w:rPr>
                          <w:position w:val="-30"/>
                        </w:rPr>
                        <w:object w:dxaOrig="2020" w:dyaOrig="720">
                          <v:shape id="_x0000_i1067" type="#_x0000_t75" style="width:101.1pt;height:36.4pt" o:ole="">
                            <v:imagedata r:id="rId195" o:title=""/>
                          </v:shape>
                          <o:OLEObject Type="Embed" ProgID="Equation.DSMT4" ShapeID="_x0000_i1067" DrawAspect="Content" ObjectID="_1639428548" r:id="rId196"/>
                        </w:object>
                      </w:r>
                      <w:r w:rsidR="007F407B">
                        <w:t xml:space="preserve">     </w:t>
                      </w:r>
                      <w:r>
                        <w:t xml:space="preserve"> ; </w:t>
                      </w:r>
                      <w:r w:rsidR="007F407B">
                        <w:t xml:space="preserve">     </w:t>
                      </w:r>
                      <w:r w:rsidRPr="0066188B">
                        <w:rPr>
                          <w:position w:val="-30"/>
                        </w:rPr>
                        <w:object w:dxaOrig="1680" w:dyaOrig="720">
                          <v:shape id="_x0000_i1068" type="#_x0000_t75" style="width:84.15pt;height:36.4pt" o:ole="">
                            <v:imagedata r:id="rId197" o:title=""/>
                          </v:shape>
                          <o:OLEObject Type="Embed" ProgID="Equation.DSMT4" ShapeID="_x0000_i1068" DrawAspect="Content" ObjectID="_1639428549" r:id="rId198"/>
                        </w:object>
                      </w:r>
                      <w:r>
                        <w:t> </w:t>
                      </w:r>
                    </w:p>
                    <w:p w:rsidR="008E32E9" w:rsidRPr="008E32E9" w:rsidRDefault="008E32E9" w:rsidP="008E32E9">
                      <w:pPr>
                        <w:pStyle w:val="Paragraphedeliste"/>
                        <w:numPr>
                          <w:ilvl w:val="0"/>
                          <w:numId w:val="17"/>
                        </w:numPr>
                        <w:ind w:left="284" w:hanging="284"/>
                      </w:pPr>
                      <w:r>
                        <w:t>A-</w:t>
                      </w: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Résoudre dans </w:t>
                      </w:r>
                      <w:r w:rsidRPr="0037764E">
                        <w:rPr>
                          <w:position w:val="-4"/>
                        </w:rPr>
                        <w:object w:dxaOrig="340" w:dyaOrig="300">
                          <v:shape id="_x0000_i1070" type="#_x0000_t75" style="width:17pt;height:15.35pt" o:ole="">
                            <v:imagedata r:id="rId193" o:title=""/>
                          </v:shape>
                          <o:OLEObject Type="Embed" ProgID="Equation.DSMT4" ShapeID="_x0000_i1070" DrawAspect="Content" ObjectID="_1639428550" r:id="rId199"/>
                        </w:object>
                      </w: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le système suivant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 :</w:t>
                      </w: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 </w:t>
                      </w:r>
                    </w:p>
                    <w:p w:rsidR="008E32E9" w:rsidRDefault="008E32E9" w:rsidP="008E32E9">
                      <w:pPr>
                        <w:pStyle w:val="Paragraphedeliste"/>
                        <w:ind w:left="284"/>
                      </w:pPr>
                      <w:r w:rsidRPr="008E32E9">
                        <w:rPr>
                          <w:position w:val="-30"/>
                        </w:rPr>
                        <w:object w:dxaOrig="1740" w:dyaOrig="720">
                          <v:shape id="_x0000_i1071" type="#_x0000_t75" style="width:87.35pt;height:36.4pt" o:ole="">
                            <v:imagedata r:id="rId200" o:title=""/>
                          </v:shape>
                          <o:OLEObject Type="Embed" ProgID="Equation.DSMT4" ShapeID="_x0000_i1071" DrawAspect="Content" ObjectID="_1639428551" r:id="rId201"/>
                        </w:object>
                      </w:r>
                    </w:p>
                    <w:p w:rsidR="008E32E9" w:rsidRPr="008E32E9" w:rsidRDefault="008E32E9" w:rsidP="008E32E9">
                      <w:pPr>
                        <w:pStyle w:val="Paragraphedeliste"/>
                        <w:ind w:left="284"/>
                        <w:rPr>
                          <w:rFonts w:asciiTheme="majorBidi" w:hAnsiTheme="majorBidi" w:cstheme="majorBidi"/>
                        </w:rPr>
                      </w:pPr>
                      <w:r w:rsidRPr="008E32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b- déduire </w:t>
                      </w:r>
                      <w:r w:rsidR="007F407B" w:rsidRPr="008E32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les solutions</w:t>
                      </w:r>
                      <w:r w:rsidRPr="008E32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des systèmes suivants</w:t>
                      </w:r>
                      <w:r w:rsidR="007F407B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 :</w:t>
                      </w:r>
                      <w:r w:rsidRPr="008E32E9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</w:t>
                      </w:r>
                    </w:p>
                    <w:p w:rsidR="008E32E9" w:rsidRDefault="008E32E9" w:rsidP="008E32E9">
                      <w:pPr>
                        <w:pStyle w:val="Paragraphedeliste"/>
                        <w:ind w:left="284"/>
                      </w:pPr>
                      <w:r w:rsidRPr="008E32E9">
                        <w:rPr>
                          <w:position w:val="-64"/>
                        </w:rPr>
                        <w:object w:dxaOrig="1900" w:dyaOrig="1400">
                          <v:shape id="_x0000_i1072" type="#_x0000_t75" style="width:94.65pt;height:70.4pt" o:ole="">
                            <v:imagedata r:id="rId202" o:title=""/>
                          </v:shape>
                          <o:OLEObject Type="Embed" ProgID="Equation.DSMT4" ShapeID="_x0000_i1072" DrawAspect="Content" ObjectID="_1639428552" r:id="rId203"/>
                        </w:object>
                      </w:r>
                      <w:r>
                        <w:t xml:space="preserve">   ; </w:t>
                      </w:r>
                      <w:r w:rsidRPr="008E32E9">
                        <w:rPr>
                          <w:position w:val="-36"/>
                        </w:rPr>
                        <w:object w:dxaOrig="2299" w:dyaOrig="840">
                          <v:shape id="_x0000_i1073" type="#_x0000_t75" style="width:114.9pt;height:42.05pt" o:ole="">
                            <v:imagedata r:id="rId204" o:title=""/>
                          </v:shape>
                          <o:OLEObject Type="Embed" ProgID="Equation.DSMT4" ShapeID="_x0000_i1073" DrawAspect="Content" ObjectID="_1639428553" r:id="rId205"/>
                        </w:object>
                      </w:r>
                    </w:p>
                    <w:p w:rsidR="008E32E9" w:rsidRDefault="008E32E9" w:rsidP="008E32E9">
                      <w:pPr>
                        <w:pStyle w:val="Paragraphedeliste"/>
                        <w:numPr>
                          <w:ilvl w:val="0"/>
                          <w:numId w:val="17"/>
                        </w:numPr>
                        <w:ind w:left="426" w:hanging="426"/>
                      </w:pP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Résoudre 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graphiquement</w:t>
                      </w: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le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s</w:t>
                      </w: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système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s</w:t>
                      </w: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suivant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s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 :</w:t>
                      </w:r>
                      <w:r w:rsidRPr="008E32E9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 </w:t>
                      </w:r>
                    </w:p>
                    <w:p w:rsidR="008E32E9" w:rsidRDefault="00073D6D" w:rsidP="008E32E9">
                      <w:r w:rsidRPr="008E32E9">
                        <w:rPr>
                          <w:position w:val="-30"/>
                        </w:rPr>
                        <w:object w:dxaOrig="1939" w:dyaOrig="720">
                          <v:shape id="_x0000_i1074" type="#_x0000_t75" style="width:97.1pt;height:36.4pt" o:ole="">
                            <v:imagedata r:id="rId206" o:title=""/>
                          </v:shape>
                          <o:OLEObject Type="Embed" ProgID="Equation.DSMT4" ShapeID="_x0000_i1074" DrawAspect="Content" ObjectID="_1639428554" r:id="rId207"/>
                        </w:object>
                      </w:r>
                      <w:r w:rsidR="008E32E9">
                        <w:t> </w:t>
                      </w:r>
                      <w:r>
                        <w:t xml:space="preserve">  </w:t>
                      </w:r>
                      <w:r w:rsidR="008E32E9">
                        <w:t>;</w:t>
                      </w:r>
                      <w:r>
                        <w:t xml:space="preserve">   </w:t>
                      </w:r>
                      <w:r w:rsidR="008E32E9">
                        <w:t xml:space="preserve"> </w:t>
                      </w:r>
                      <w:r w:rsidRPr="00073D6D">
                        <w:rPr>
                          <w:position w:val="-30"/>
                        </w:rPr>
                        <w:object w:dxaOrig="1880" w:dyaOrig="720">
                          <v:shape id="_x0000_i1075" type="#_x0000_t75" style="width:93.85pt;height:36.4pt" o:ole="">
                            <v:imagedata r:id="rId208" o:title=""/>
                          </v:shape>
                          <o:OLEObject Type="Embed" ProgID="Equation.DSMT4" ShapeID="_x0000_i1075" DrawAspect="Content" ObjectID="_1639428555" r:id="rId209"/>
                        </w:object>
                      </w:r>
                    </w:p>
                    <w:p w:rsidR="00104E6A" w:rsidRDefault="00104E6A" w:rsidP="008E32E9"/>
                    <w:p w:rsidR="00104E6A" w:rsidRDefault="00104E6A" w:rsidP="008E32E9"/>
                    <w:p w:rsidR="00104E6A" w:rsidRDefault="00104E6A" w:rsidP="008E32E9"/>
                    <w:p w:rsidR="00104E6A" w:rsidRDefault="00104E6A" w:rsidP="008E32E9"/>
                    <w:p w:rsidR="00104E6A" w:rsidRDefault="00104E6A" w:rsidP="008E32E9"/>
                    <w:p w:rsidR="00104E6A" w:rsidRDefault="00104E6A" w:rsidP="008E32E9"/>
                    <w:p w:rsidR="00104E6A" w:rsidRDefault="00104E6A" w:rsidP="008E32E9"/>
                  </w:txbxContent>
                </v:textbox>
              </v:shape>
            </w:pict>
          </mc:Fallback>
        </mc:AlternateContent>
      </w:r>
      <w:r w:rsidR="00FB51A9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A9EB74C" wp14:editId="05EA972F">
                <wp:simplePos x="0" y="0"/>
                <wp:positionH relativeFrom="column">
                  <wp:posOffset>-128427</wp:posOffset>
                </wp:positionH>
                <wp:positionV relativeFrom="paragraph">
                  <wp:posOffset>107443</wp:posOffset>
                </wp:positionV>
                <wp:extent cx="3328827" cy="1017142"/>
                <wp:effectExtent l="0" t="0" r="0" b="0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8827" cy="10171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5009" w:rsidRDefault="0037764E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Résoudre dans </w:t>
                            </w:r>
                            <w:r w:rsidRPr="0037764E">
                              <w:rPr>
                                <w:rFonts w:asciiTheme="majorBidi" w:hAnsiTheme="majorBidi" w:cstheme="majorBidi"/>
                                <w:position w:val="-4"/>
                                <w:sz w:val="26"/>
                                <w:szCs w:val="26"/>
                              </w:rPr>
                              <w:object w:dxaOrig="260" w:dyaOrig="260">
                                <v:shape id="_x0000_i1076" type="#_x0000_t75" style="width:12.9pt;height:12.9pt" o:ole="">
                                  <v:imagedata r:id="rId124" o:title=""/>
                                </v:shape>
                                <o:OLEObject Type="Embed" ProgID="Equation.DSMT4" ShapeID="_x0000_i1076" DrawAspect="Content" ObjectID="_1701774987" r:id="rId210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les inéquations suivantes : </w:t>
                            </w:r>
                          </w:p>
                          <w:p w:rsidR="0037764E" w:rsidRDefault="0037764E" w:rsidP="0037764E">
                            <w:pPr>
                              <w:pStyle w:val="Paragraphedeliste"/>
                              <w:numPr>
                                <w:ilvl w:val="0"/>
                                <w:numId w:val="13"/>
                              </w:numPr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37764E">
                              <w:rPr>
                                <w:position w:val="-6"/>
                              </w:rPr>
                              <w:object w:dxaOrig="1219" w:dyaOrig="320">
                                <v:shape id="_x0000_i1077" type="#_x0000_t75" style="width:60.7pt;height:16.1pt" o:ole="">
                                  <v:imagedata r:id="rId211" o:title=""/>
                                </v:shape>
                                <o:OLEObject Type="Embed" ProgID="Equation.DSMT4" ShapeID="_x0000_i1077" DrawAspect="Content" ObjectID="_1701774988" r:id="rId212"/>
                              </w:object>
                            </w:r>
                            <w:r w:rsidRPr="0037764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 ; 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  </w:t>
                            </w:r>
                            <w:r w:rsidRPr="0037764E">
                              <w:rPr>
                                <w:position w:val="-10"/>
                              </w:rPr>
                              <w:object w:dxaOrig="2580" w:dyaOrig="360">
                                <v:shape id="_x0000_i1078" type="#_x0000_t75" style="width:128.4pt;height:17.75pt" o:ole="">
                                  <v:imagedata r:id="rId213" o:title=""/>
                                </v:shape>
                                <o:OLEObject Type="Embed" ProgID="Equation.DSMT4" ShapeID="_x0000_i1078" DrawAspect="Content" ObjectID="_1701774989" r:id="rId214"/>
                              </w:object>
                            </w:r>
                            <w:r w:rsidRPr="0037764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 ; 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            </w:t>
                            </w:r>
                          </w:p>
                          <w:p w:rsidR="0037764E" w:rsidRPr="0037764E" w:rsidRDefault="0037764E" w:rsidP="0037764E">
                            <w:pPr>
                              <w:pStyle w:val="Paragraphedeliste"/>
                              <w:numPr>
                                <w:ilvl w:val="0"/>
                                <w:numId w:val="13"/>
                              </w:numPr>
                              <w:ind w:left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Pr="0037764E">
                              <w:rPr>
                                <w:position w:val="-24"/>
                              </w:rPr>
                              <w:object w:dxaOrig="1880" w:dyaOrig="620">
                                <v:shape id="_x0000_i1079" type="#_x0000_t75" style="width:93.5pt;height:30.65pt" o:ole="">
                                  <v:imagedata r:id="rId215" o:title=""/>
                                </v:shape>
                                <o:OLEObject Type="Embed" ProgID="Equation.DSMT4" ShapeID="_x0000_i1079" DrawAspect="Content" ObjectID="_1701774990" r:id="rId216"/>
                              </w:object>
                            </w:r>
                            <w:r w:rsidRPr="0037764E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9EB74C" id="Zone de texte 18" o:spid="_x0000_s1044" type="#_x0000_t202" style="position:absolute;margin-left:-10.1pt;margin-top:8.45pt;width:262.1pt;height:80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" filled="f" stroked="f" strokeweight=".5pt">
                <v:textbox>
                  <w:txbxContent>
                    <w:p w:rsidR="008F5009" w:rsidRDefault="0037764E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Résoudre dans </w:t>
                      </w:r>
                      <w:r w:rsidRPr="0037764E">
                        <w:rPr>
                          <w:rFonts w:asciiTheme="majorBidi" w:hAnsiTheme="majorBidi" w:cstheme="majorBidi"/>
                          <w:position w:val="-4"/>
                          <w:sz w:val="26"/>
                          <w:szCs w:val="26"/>
                        </w:rPr>
                        <w:object w:dxaOrig="260" w:dyaOrig="260">
                          <v:shape id="_x0000_i1076" type="#_x0000_t75" style="width:12.95pt;height:12.95pt" o:ole="">
                            <v:imagedata r:id="rId138" o:title=""/>
                          </v:shape>
                          <o:OLEObject Type="Embed" ProgID="Equation.DSMT4" ShapeID="_x0000_i1076" DrawAspect="Content" ObjectID="_1639428556" r:id="rId217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les inéquations suivantes : </w:t>
                      </w:r>
                    </w:p>
                    <w:p w:rsidR="0037764E" w:rsidRDefault="0037764E" w:rsidP="0037764E">
                      <w:pPr>
                        <w:pStyle w:val="Paragraphedeliste"/>
                        <w:numPr>
                          <w:ilvl w:val="0"/>
                          <w:numId w:val="13"/>
                        </w:numPr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37764E">
                        <w:rPr>
                          <w:position w:val="-6"/>
                        </w:rPr>
                        <w:object w:dxaOrig="1219" w:dyaOrig="320">
                          <v:shape id="_x0000_i1077" type="#_x0000_t75" style="width:60.65pt;height:16.2pt" o:ole="">
                            <v:imagedata r:id="rId218" o:title=""/>
                          </v:shape>
                          <o:OLEObject Type="Embed" ProgID="Equation.DSMT4" ShapeID="_x0000_i1077" DrawAspect="Content" ObjectID="_1639428557" r:id="rId219"/>
                        </w:object>
                      </w:r>
                      <w:r w:rsidRPr="0037764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 ; 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  </w:t>
                      </w:r>
                      <w:r w:rsidRPr="0037764E">
                        <w:rPr>
                          <w:position w:val="-10"/>
                        </w:rPr>
                        <w:object w:dxaOrig="2580" w:dyaOrig="360">
                          <v:shape id="_x0000_i1078" type="#_x0000_t75" style="width:128.65pt;height:17.8pt" o:ole="">
                            <v:imagedata r:id="rId220" o:title=""/>
                          </v:shape>
                          <o:OLEObject Type="Embed" ProgID="Equation.DSMT4" ShapeID="_x0000_i1078" DrawAspect="Content" ObjectID="_1639428558" r:id="rId221"/>
                        </w:object>
                      </w:r>
                      <w:r w:rsidRPr="0037764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 ; 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            </w:t>
                      </w:r>
                    </w:p>
                    <w:p w:rsidR="0037764E" w:rsidRPr="0037764E" w:rsidRDefault="0037764E" w:rsidP="0037764E">
                      <w:pPr>
                        <w:pStyle w:val="Paragraphedeliste"/>
                        <w:numPr>
                          <w:ilvl w:val="0"/>
                          <w:numId w:val="13"/>
                        </w:numPr>
                        <w:ind w:left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 </w:t>
                      </w:r>
                      <w:r w:rsidRPr="0037764E">
                        <w:rPr>
                          <w:position w:val="-24"/>
                        </w:rPr>
                        <w:object w:dxaOrig="1880" w:dyaOrig="620">
                          <v:shape id="_x0000_i1079" type="#_x0000_t75" style="width:93.85pt;height:30.75pt" o:ole="">
                            <v:imagedata r:id="rId222" o:title=""/>
                          </v:shape>
                          <o:OLEObject Type="Embed" ProgID="Equation.DSMT4" ShapeID="_x0000_i1079" DrawAspect="Content" ObjectID="_1639428559" r:id="rId223"/>
                        </w:object>
                      </w:r>
                      <w:r w:rsidRPr="0037764E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66188B">
        <w:tab/>
      </w:r>
    </w:p>
    <w:p w:rsidR="000A533E" w:rsidRPr="000A533E" w:rsidRDefault="0066188B" w:rsidP="0066188B">
      <w:pPr>
        <w:tabs>
          <w:tab w:val="left" w:pos="5922"/>
        </w:tabs>
      </w:pPr>
      <w:r>
        <w:tab/>
      </w:r>
    </w:p>
    <w:p w:rsidR="000A533E" w:rsidRPr="000A533E" w:rsidRDefault="000A533E" w:rsidP="000A533E"/>
    <w:p w:rsidR="000A533E" w:rsidRDefault="000A533E" w:rsidP="000A533E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8BCA9F5" wp14:editId="08D0EB35">
                <wp:simplePos x="0" y="0"/>
                <wp:positionH relativeFrom="margin">
                  <wp:posOffset>-133350</wp:posOffset>
                </wp:positionH>
                <wp:positionV relativeFrom="paragraph">
                  <wp:posOffset>304800</wp:posOffset>
                </wp:positionV>
                <wp:extent cx="1266825" cy="323850"/>
                <wp:effectExtent l="38100" t="57150" r="28575" b="57150"/>
                <wp:wrapNone/>
                <wp:docPr id="19" name="Rectangle à coins arrondis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8F5009" w:rsidRPr="000B45C2" w:rsidRDefault="008F5009" w:rsidP="000A533E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8BCA9F5" id="Rectangle à coins arrondis 19" o:spid="_x0000_s1045" style="position:absolute;margin-left:-10.5pt;margin-top:24pt;width:99.75pt;height:25.5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" filled="f" stroked="f" strokeweight="1pt">
                <v:stroke joinstyle="miter"/>
                <v:textbox>
                  <w:txbxContent>
                    <w:p w:rsidR="008F5009" w:rsidRPr="000B45C2" w:rsidRDefault="008F5009" w:rsidP="000A533E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bookmarkStart w:id="1" w:name="_GoBack"/>
                      <w:bookmarkEnd w:id="1"/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5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B1692E" w:rsidRDefault="000A533E" w:rsidP="000A533E">
      <w:pPr>
        <w:tabs>
          <w:tab w:val="left" w:pos="1365"/>
          <w:tab w:val="left" w:pos="1920"/>
        </w:tabs>
      </w:pPr>
      <w:r>
        <w:tab/>
      </w:r>
      <w:r>
        <w:tab/>
      </w:r>
    </w:p>
    <w:p w:rsidR="000A533E" w:rsidRDefault="00FB51A9" w:rsidP="00BA7749">
      <w:pPr>
        <w:tabs>
          <w:tab w:val="right" w:pos="10466"/>
        </w:tabs>
        <w:rPr>
          <w:rFonts w:asciiTheme="majorBidi" w:hAnsiTheme="majorBidi" w:cstheme="majorBidi"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3951B83" wp14:editId="6A4D6A59">
                <wp:simplePos x="0" y="0"/>
                <wp:positionH relativeFrom="column">
                  <wp:posOffset>-179798</wp:posOffset>
                </wp:positionH>
                <wp:positionV relativeFrom="paragraph">
                  <wp:posOffset>97162</wp:posOffset>
                </wp:positionV>
                <wp:extent cx="3380041" cy="1253447"/>
                <wp:effectExtent l="0" t="0" r="0" b="4445"/>
                <wp:wrapNone/>
                <wp:docPr id="20" name="Zone de text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80041" cy="12534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5009" w:rsidRDefault="00480D82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Résoudre dans </w:t>
                            </w:r>
                            <w:r w:rsidRPr="0037764E">
                              <w:rPr>
                                <w:rFonts w:asciiTheme="majorBidi" w:hAnsiTheme="majorBidi" w:cstheme="majorBidi"/>
                                <w:position w:val="-4"/>
                                <w:sz w:val="26"/>
                                <w:szCs w:val="26"/>
                              </w:rPr>
                              <w:object w:dxaOrig="260" w:dyaOrig="260">
                                <v:shape id="_x0000_i1080" type="#_x0000_t75" style="width:12.9pt;height:12.9pt" o:ole="">
                                  <v:imagedata r:id="rId124" o:title=""/>
                                </v:shape>
                                <o:OLEObject Type="Embed" ProgID="Equation.DSMT4" ShapeID="_x0000_i1080" DrawAspect="Content" ObjectID="_1701774991" r:id="rId224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="007F407B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les équations suivantes</w:t>
                            </w: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> :</w:t>
                            </w:r>
                          </w:p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508"/>
                              <w:gridCol w:w="2506"/>
                            </w:tblGrid>
                            <w:tr w:rsidR="003A7E02" w:rsidTr="003A7E02">
                              <w:tc>
                                <w:tcPr>
                                  <w:tcW w:w="2514" w:type="dxa"/>
                                </w:tcPr>
                                <w:p w:rsidR="003A7E02" w:rsidRDefault="003A7E02">
                                  <w:pPr>
                                    <w:rPr>
                                      <w:rFonts w:asciiTheme="majorBidi" w:hAnsiTheme="majorBidi" w:cstheme="majorBidi"/>
                                      <w:sz w:val="26"/>
                                      <w:szCs w:val="26"/>
                                    </w:rPr>
                                  </w:pPr>
                                  <w:r w:rsidRPr="00480D82">
                                    <w:rPr>
                                      <w:rFonts w:asciiTheme="majorBidi" w:hAnsiTheme="majorBidi" w:cstheme="majorBidi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1280" w:dyaOrig="320">
                                      <v:shape id="_x0000_i1081" type="#_x0000_t75" style="width:63.95pt;height:16.1pt" o:ole="">
                                        <v:imagedata r:id="rId225" o:title=""/>
                                      </v:shape>
                                      <o:OLEObject Type="Embed" ProgID="Equation.DSMT4" ShapeID="_x0000_i1081" DrawAspect="Content" ObjectID="_1701774992" r:id="rId22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515" w:type="dxa"/>
                                </w:tcPr>
                                <w:p w:rsidR="003A7E02" w:rsidRDefault="003A7E02">
                                  <w:pPr>
                                    <w:rPr>
                                      <w:rFonts w:asciiTheme="majorBidi" w:hAnsiTheme="majorBidi" w:cstheme="majorBidi"/>
                                      <w:sz w:val="26"/>
                                      <w:szCs w:val="26"/>
                                    </w:rPr>
                                  </w:pPr>
                                  <w:r w:rsidRPr="00480D82">
                                    <w:rPr>
                                      <w:rFonts w:asciiTheme="majorBidi" w:hAnsiTheme="majorBidi" w:cstheme="majorBidi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1500" w:dyaOrig="320">
                                      <v:shape id="_x0000_i1082" type="#_x0000_t75" style="width:75.2pt;height:16.1pt" o:ole="">
                                        <v:imagedata r:id="rId227" o:title=""/>
                                      </v:shape>
                                      <o:OLEObject Type="Embed" ProgID="Equation.DSMT4" ShapeID="_x0000_i1082" DrawAspect="Content" ObjectID="_1701774993" r:id="rId228"/>
                                    </w:object>
                                  </w:r>
                                </w:p>
                              </w:tc>
                            </w:tr>
                            <w:tr w:rsidR="003A7E02" w:rsidTr="003A7E02">
                              <w:tc>
                                <w:tcPr>
                                  <w:tcW w:w="2514" w:type="dxa"/>
                                </w:tcPr>
                                <w:p w:rsidR="003A7E02" w:rsidRDefault="003A7E02">
                                  <w:pPr>
                                    <w:rPr>
                                      <w:rFonts w:asciiTheme="majorBidi" w:hAnsiTheme="majorBidi" w:cstheme="majorBidi"/>
                                      <w:sz w:val="26"/>
                                      <w:szCs w:val="26"/>
                                    </w:rPr>
                                  </w:pPr>
                                  <w:r w:rsidRPr="00480D82">
                                    <w:rPr>
                                      <w:rFonts w:asciiTheme="majorBidi" w:hAnsiTheme="majorBidi" w:cstheme="majorBidi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1820" w:dyaOrig="340">
                                      <v:shape id="_x0000_i1083" type="#_x0000_t75" style="width:90.25pt;height:17.2pt" o:ole="">
                                        <v:imagedata r:id="rId229" o:title=""/>
                                      </v:shape>
                                      <o:OLEObject Type="Embed" ProgID="Equation.DSMT4" ShapeID="_x0000_i1083" DrawAspect="Content" ObjectID="_1701774994" r:id="rId23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515" w:type="dxa"/>
                                </w:tcPr>
                                <w:p w:rsidR="003A7E02" w:rsidRDefault="003A7E02">
                                  <w:pPr>
                                    <w:rPr>
                                      <w:rFonts w:asciiTheme="majorBidi" w:hAnsiTheme="majorBidi" w:cstheme="majorBidi"/>
                                      <w:sz w:val="26"/>
                                      <w:szCs w:val="26"/>
                                    </w:rPr>
                                  </w:pPr>
                                  <w:r w:rsidRPr="00480D82">
                                    <w:rPr>
                                      <w:rFonts w:asciiTheme="majorBidi" w:hAnsiTheme="majorBidi" w:cstheme="majorBidi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1500" w:dyaOrig="320">
                                      <v:shape id="_x0000_i1084" type="#_x0000_t75" style="width:75.2pt;height:16.1pt" o:ole="">
                                        <v:imagedata r:id="rId231" o:title=""/>
                                      </v:shape>
                                      <o:OLEObject Type="Embed" ProgID="Equation.DSMT4" ShapeID="_x0000_i1084" DrawAspect="Content" ObjectID="_1701774995" r:id="rId232"/>
                                    </w:object>
                                  </w:r>
                                </w:p>
                              </w:tc>
                            </w:tr>
                            <w:tr w:rsidR="003A7E02" w:rsidTr="003A7E02">
                              <w:tc>
                                <w:tcPr>
                                  <w:tcW w:w="2514" w:type="dxa"/>
                                </w:tcPr>
                                <w:p w:rsidR="003A7E02" w:rsidRDefault="003A7E02">
                                  <w:pPr>
                                    <w:rPr>
                                      <w:rFonts w:asciiTheme="majorBidi" w:hAnsiTheme="majorBidi" w:cstheme="majorBidi"/>
                                      <w:sz w:val="26"/>
                                      <w:szCs w:val="26"/>
                                    </w:rPr>
                                  </w:pPr>
                                  <w:r w:rsidRPr="00480D82">
                                    <w:rPr>
                                      <w:rFonts w:asciiTheme="majorBidi" w:hAnsiTheme="majorBidi" w:cstheme="majorBidi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1420" w:dyaOrig="320">
                                      <v:shape id="_x0000_i1085" type="#_x0000_t75" style="width:71.45pt;height:16.1pt" o:ole="">
                                        <v:imagedata r:id="rId233" o:title=""/>
                                      </v:shape>
                                      <o:OLEObject Type="Embed" ProgID="Equation.DSMT4" ShapeID="_x0000_i1085" DrawAspect="Content" ObjectID="_1701774996" r:id="rId23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515" w:type="dxa"/>
                                </w:tcPr>
                                <w:p w:rsidR="003A7E02" w:rsidRDefault="003A7E02">
                                  <w:pPr>
                                    <w:rPr>
                                      <w:rFonts w:asciiTheme="majorBidi" w:hAnsiTheme="majorBidi" w:cstheme="majorBidi"/>
                                      <w:sz w:val="26"/>
                                      <w:szCs w:val="26"/>
                                    </w:rPr>
                                  </w:pPr>
                                  <w:r w:rsidRPr="003A7E02">
                                    <w:rPr>
                                      <w:rFonts w:asciiTheme="majorBidi" w:hAnsiTheme="majorBidi" w:cstheme="majorBidi"/>
                                      <w:position w:val="-24"/>
                                      <w:sz w:val="26"/>
                                      <w:szCs w:val="26"/>
                                    </w:rPr>
                                    <w:object w:dxaOrig="1359" w:dyaOrig="620">
                                      <v:shape id="_x0000_i1086" type="#_x0000_t75" style="width:67.7pt;height:30.65pt" o:ole="">
                                        <v:imagedata r:id="rId235" o:title=""/>
                                      </v:shape>
                                      <o:OLEObject Type="Embed" ProgID="Equation.DSMT4" ShapeID="_x0000_i1086" DrawAspect="Content" ObjectID="_1701774997" r:id="rId236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3A7E02" w:rsidRDefault="003A7E02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</w:p>
                          <w:p w:rsidR="00480D82" w:rsidRPr="00BB0689" w:rsidRDefault="00480D82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951B83" id="Zone de texte 20" o:spid="_x0000_s1046" type="#_x0000_t202" style="position:absolute;margin-left:-14.15pt;margin-top:7.65pt;width:266.15pt;height:98.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" filled="f" stroked="f" strokeweight=".5pt">
                <v:textbox>
                  <w:txbxContent>
                    <w:p w:rsidR="008F5009" w:rsidRDefault="00480D82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Résoudre dans </w:t>
                      </w:r>
                      <w:r w:rsidRPr="0037764E">
                        <w:rPr>
                          <w:rFonts w:asciiTheme="majorBidi" w:hAnsiTheme="majorBidi" w:cstheme="majorBidi"/>
                          <w:position w:val="-4"/>
                          <w:sz w:val="26"/>
                          <w:szCs w:val="26"/>
                        </w:rPr>
                        <w:object w:dxaOrig="260" w:dyaOrig="260">
                          <v:shape id="_x0000_i1080" type="#_x0000_t75" style="width:12.9pt;height:12.9pt" o:ole="">
                            <v:imagedata r:id="rId124" o:title=""/>
                          </v:shape>
                          <o:OLEObject Type="Embed" ProgID="Equation.DSMT4" ShapeID="_x0000_i1080" DrawAspect="Content" ObjectID="_1701774991" r:id="rId237"/>
                        </w:objec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</w:t>
                      </w:r>
                      <w:r w:rsidR="007F407B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les équations suivantes</w:t>
                      </w: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> :</w:t>
                      </w:r>
                    </w:p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508"/>
                        <w:gridCol w:w="2506"/>
                      </w:tblGrid>
                      <w:tr w:rsidR="003A7E02" w:rsidTr="003A7E02">
                        <w:tc>
                          <w:tcPr>
                            <w:tcW w:w="2514" w:type="dxa"/>
                          </w:tcPr>
                          <w:p w:rsidR="003A7E02" w:rsidRDefault="003A7E02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480D8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1280" w:dyaOrig="320">
                                <v:shape id="_x0000_i1081" type="#_x0000_t75" style="width:63.95pt;height:16.1pt" o:ole="">
                                  <v:imagedata r:id="rId225" o:title=""/>
                                </v:shape>
                                <o:OLEObject Type="Embed" ProgID="Equation.DSMT4" ShapeID="_x0000_i1081" DrawAspect="Content" ObjectID="_1701774992" r:id="rId238"/>
                              </w:object>
                            </w:r>
                          </w:p>
                        </w:tc>
                        <w:tc>
                          <w:tcPr>
                            <w:tcW w:w="2515" w:type="dxa"/>
                          </w:tcPr>
                          <w:p w:rsidR="003A7E02" w:rsidRDefault="003A7E02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480D8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1500" w:dyaOrig="320">
                                <v:shape id="_x0000_i1082" type="#_x0000_t75" style="width:75.2pt;height:16.1pt" o:ole="">
                                  <v:imagedata r:id="rId227" o:title=""/>
                                </v:shape>
                                <o:OLEObject Type="Embed" ProgID="Equation.DSMT4" ShapeID="_x0000_i1082" DrawAspect="Content" ObjectID="_1701774993" r:id="rId239"/>
                              </w:object>
                            </w:r>
                          </w:p>
                        </w:tc>
                      </w:tr>
                      <w:tr w:rsidR="003A7E02" w:rsidTr="003A7E02">
                        <w:tc>
                          <w:tcPr>
                            <w:tcW w:w="2514" w:type="dxa"/>
                          </w:tcPr>
                          <w:p w:rsidR="003A7E02" w:rsidRDefault="003A7E02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480D8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1820" w:dyaOrig="340">
                                <v:shape id="_x0000_i1083" type="#_x0000_t75" style="width:90.25pt;height:17.2pt" o:ole="">
                                  <v:imagedata r:id="rId229" o:title=""/>
                                </v:shape>
                                <o:OLEObject Type="Embed" ProgID="Equation.DSMT4" ShapeID="_x0000_i1083" DrawAspect="Content" ObjectID="_1701774994" r:id="rId240"/>
                              </w:object>
                            </w:r>
                          </w:p>
                        </w:tc>
                        <w:tc>
                          <w:tcPr>
                            <w:tcW w:w="2515" w:type="dxa"/>
                          </w:tcPr>
                          <w:p w:rsidR="003A7E02" w:rsidRDefault="003A7E02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480D8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1500" w:dyaOrig="320">
                                <v:shape id="_x0000_i1084" type="#_x0000_t75" style="width:75.2pt;height:16.1pt" o:ole="">
                                  <v:imagedata r:id="rId231" o:title=""/>
                                </v:shape>
                                <o:OLEObject Type="Embed" ProgID="Equation.DSMT4" ShapeID="_x0000_i1084" DrawAspect="Content" ObjectID="_1701774995" r:id="rId241"/>
                              </w:object>
                            </w:r>
                          </w:p>
                        </w:tc>
                      </w:tr>
                      <w:tr w:rsidR="003A7E02" w:rsidTr="003A7E02">
                        <w:tc>
                          <w:tcPr>
                            <w:tcW w:w="2514" w:type="dxa"/>
                          </w:tcPr>
                          <w:p w:rsidR="003A7E02" w:rsidRDefault="003A7E02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480D8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1420" w:dyaOrig="320">
                                <v:shape id="_x0000_i1085" type="#_x0000_t75" style="width:71.45pt;height:16.1pt" o:ole="">
                                  <v:imagedata r:id="rId233" o:title=""/>
                                </v:shape>
                                <o:OLEObject Type="Embed" ProgID="Equation.DSMT4" ShapeID="_x0000_i1085" DrawAspect="Content" ObjectID="_1701774996" r:id="rId242"/>
                              </w:object>
                            </w:r>
                          </w:p>
                        </w:tc>
                        <w:tc>
                          <w:tcPr>
                            <w:tcW w:w="2515" w:type="dxa"/>
                          </w:tcPr>
                          <w:p w:rsidR="003A7E02" w:rsidRDefault="003A7E02">
                            <w:pP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3A7E02">
                              <w:rPr>
                                <w:rFonts w:asciiTheme="majorBidi" w:hAnsiTheme="majorBidi" w:cstheme="majorBidi"/>
                                <w:position w:val="-24"/>
                                <w:sz w:val="26"/>
                                <w:szCs w:val="26"/>
                              </w:rPr>
                              <w:object w:dxaOrig="1359" w:dyaOrig="620">
                                <v:shape id="_x0000_i1086" type="#_x0000_t75" style="width:67.7pt;height:30.65pt" o:ole="">
                                  <v:imagedata r:id="rId235" o:title=""/>
                                </v:shape>
                                <o:OLEObject Type="Embed" ProgID="Equation.DSMT4" ShapeID="_x0000_i1086" DrawAspect="Content" ObjectID="_1701774997" r:id="rId243"/>
                              </w:object>
                            </w:r>
                          </w:p>
                        </w:tc>
                      </w:tr>
                    </w:tbl>
                    <w:p w:rsidR="003A7E02" w:rsidRDefault="003A7E02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</w:p>
                    <w:p w:rsidR="00480D82" w:rsidRPr="00BB0689" w:rsidRDefault="00480D82">
                      <w:pP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A7749">
        <w:rPr>
          <w:rFonts w:asciiTheme="majorBidi" w:hAnsiTheme="majorBidi" w:cstheme="majorBidi"/>
          <w:sz w:val="26"/>
          <w:szCs w:val="26"/>
        </w:rPr>
        <w:tab/>
      </w:r>
    </w:p>
    <w:p w:rsidR="00BA7749" w:rsidRDefault="00BA7749" w:rsidP="00BA7749">
      <w:pPr>
        <w:tabs>
          <w:tab w:val="right" w:pos="10466"/>
        </w:tabs>
        <w:rPr>
          <w:rFonts w:asciiTheme="majorBidi" w:hAnsiTheme="majorBidi" w:cstheme="majorBidi"/>
          <w:sz w:val="26"/>
          <w:szCs w:val="26"/>
        </w:rPr>
      </w:pPr>
    </w:p>
    <w:p w:rsidR="00BA7749" w:rsidRDefault="00BA7749" w:rsidP="00BA7749">
      <w:pPr>
        <w:tabs>
          <w:tab w:val="right" w:pos="10466"/>
        </w:tabs>
        <w:rPr>
          <w:rFonts w:asciiTheme="majorBidi" w:hAnsiTheme="majorBidi" w:cstheme="majorBidi"/>
          <w:sz w:val="26"/>
          <w:szCs w:val="26"/>
        </w:rPr>
      </w:pPr>
    </w:p>
    <w:p w:rsidR="00BA7749" w:rsidRDefault="00BA7749" w:rsidP="00BA7749"/>
    <w:p w:rsidR="00480D82" w:rsidRDefault="006E4110" w:rsidP="00BA7749"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3C3367A" wp14:editId="530DCA46">
                <wp:simplePos x="0" y="0"/>
                <wp:positionH relativeFrom="margin">
                  <wp:posOffset>-154112</wp:posOffset>
                </wp:positionH>
                <wp:positionV relativeFrom="paragraph">
                  <wp:posOffset>118160</wp:posOffset>
                </wp:positionV>
                <wp:extent cx="1266825" cy="323850"/>
                <wp:effectExtent l="38100" t="57150" r="28575" b="57150"/>
                <wp:wrapNone/>
                <wp:docPr id="25" name="Rectangle à coins arrondis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32385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chilly" dir="t">
                            <a:rot lat="0" lon="0" rev="18480000"/>
                          </a:lightRig>
                        </a:scene3d>
                        <a:sp3d prstMaterial="clear">
                          <a:bevelT h="63500" prst="relaxedInset"/>
                        </a:sp3d>
                      </wps:spPr>
                      <wps:txbx>
                        <w:txbxContent>
                          <w:p w:rsidR="006E4110" w:rsidRPr="000B45C2" w:rsidRDefault="006E4110" w:rsidP="006E411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B45C2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xercice 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C3367A" id="Rectangle à coins arrondis 25" o:spid="_x0000_s1047" style="position:absolute;margin-left:-12.15pt;margin-top:9.3pt;width:99.75pt;height:25.5pt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" filled="f" stroked="f" strokeweight="1pt">
                <v:stroke joinstyle="miter"/>
                <v:textbox>
                  <w:txbxContent>
                    <w:p w:rsidR="006E4110" w:rsidRPr="000B45C2" w:rsidRDefault="006E4110" w:rsidP="006E4110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B45C2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xercice 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6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480D82" w:rsidRDefault="006E4110" w:rsidP="00BA7749"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-128427</wp:posOffset>
                </wp:positionH>
                <wp:positionV relativeFrom="paragraph">
                  <wp:posOffset>178128</wp:posOffset>
                </wp:positionV>
                <wp:extent cx="3369538" cy="1068513"/>
                <wp:effectExtent l="0" t="0" r="0" b="0"/>
                <wp:wrapNone/>
                <wp:docPr id="45" name="Zone de text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9538" cy="106851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E4110" w:rsidRPr="006E4110" w:rsidRDefault="006E4110" w:rsidP="007F407B">
                            <w:pPr>
                              <w:pStyle w:val="Paragraphedeliste"/>
                              <w:numPr>
                                <w:ilvl w:val="0"/>
                                <w:numId w:val="14"/>
                              </w:numPr>
                              <w:spacing w:line="240" w:lineRule="auto"/>
                              <w:ind w:left="284" w:hanging="284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 w:rsidRPr="006E411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Résoudre dans </w:t>
                            </w:r>
                            <w:r w:rsidRPr="0037764E">
                              <w:rPr>
                                <w:position w:val="-4"/>
                              </w:rPr>
                              <w:object w:dxaOrig="260" w:dyaOrig="260">
                                <v:shape id="_x0000_i1087" type="#_x0000_t75" style="width:12.9pt;height:12.9pt" o:ole="">
                                  <v:imagedata r:id="rId124" o:title=""/>
                                </v:shape>
                                <o:OLEObject Type="Embed" ProgID="Equation.DSMT4" ShapeID="_x0000_i1087" DrawAspect="Content" ObjectID="_1701774998" r:id="rId244"/>
                              </w:object>
                            </w:r>
                            <w:r w:rsidRPr="006E4110"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l’équation suivante </w:t>
                            </w:r>
                          </w:p>
                          <w:p w:rsidR="006E4110" w:rsidRDefault="006E4110" w:rsidP="007F407B">
                            <w:pPr>
                              <w:spacing w:line="240" w:lineRule="auto"/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Pr="00480D82">
                              <w:rPr>
                                <w:rFonts w:asciiTheme="majorBidi" w:hAnsiTheme="majorBidi" w:cstheme="majorBidi"/>
                                <w:position w:val="-6"/>
                                <w:sz w:val="26"/>
                                <w:szCs w:val="26"/>
                              </w:rPr>
                              <w:object w:dxaOrig="1560" w:dyaOrig="320">
                                <v:shape id="_x0000_i1088" type="#_x0000_t75" style="width:77.35pt;height:16.1pt" o:ole="">
                                  <v:imagedata r:id="rId245" o:title=""/>
                                </v:shape>
                                <o:OLEObject Type="Embed" ProgID="Equation.DSMT4" ShapeID="_x0000_i1088" DrawAspect="Content" ObjectID="_1701774999" r:id="rId246"/>
                              </w:object>
                            </w:r>
                          </w:p>
                          <w:p w:rsidR="006E4110" w:rsidRDefault="006E4110" w:rsidP="007F407B">
                            <w:pPr>
                              <w:pStyle w:val="Paragraphedeliste"/>
                              <w:numPr>
                                <w:ilvl w:val="0"/>
                                <w:numId w:val="14"/>
                              </w:numPr>
                              <w:spacing w:line="240" w:lineRule="auto"/>
                              <w:ind w:left="284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7F407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Déduire les solutions des équations suivantes </w:t>
                            </w:r>
                          </w:p>
                          <w:p w:rsidR="007F407B" w:rsidRPr="007F407B" w:rsidRDefault="007F407B" w:rsidP="007F407B">
                            <w:pPr>
                              <w:pStyle w:val="Paragraphedeliste"/>
                              <w:spacing w:line="240" w:lineRule="auto"/>
                              <w:ind w:left="284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FD2EEC">
                              <w:rPr>
                                <w:position w:val="-6"/>
                              </w:rPr>
                              <w:object w:dxaOrig="1660" w:dyaOrig="320">
                                <v:shape id="_x0000_i1089" type="#_x0000_t75" style="width:77.9pt;height:16.1pt" o:ole="">
                                  <v:imagedata r:id="rId247" o:title=""/>
                                </v:shape>
                                <o:OLEObject Type="Embed" ProgID="Equation.DSMT4" ShapeID="_x0000_i1089" DrawAspect="Content" ObjectID="_1701775000" r:id="rId248"/>
                              </w:object>
                            </w:r>
                          </w:p>
                          <w:p w:rsidR="006E4110" w:rsidRDefault="006E4110" w:rsidP="006E4110"/>
                          <w:p w:rsidR="006E4110" w:rsidRDefault="006E411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45" o:spid="_x0000_s1048" type="#_x0000_t202" style="position:absolute;margin-left:-10.1pt;margin-top:14.05pt;width:265.3pt;height:84.1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" filled="f" stroked="f" strokeweight=".5pt">
                <v:textbox>
                  <w:txbxContent>
                    <w:p w:rsidR="006E4110" w:rsidRPr="006E4110" w:rsidRDefault="006E4110" w:rsidP="007F407B">
                      <w:pPr>
                        <w:pStyle w:val="Paragraphedeliste"/>
                        <w:numPr>
                          <w:ilvl w:val="0"/>
                          <w:numId w:val="14"/>
                        </w:numPr>
                        <w:spacing w:line="240" w:lineRule="auto"/>
                        <w:ind w:left="284" w:hanging="284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 w:rsidRPr="006E411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Résoudre dans </w:t>
                      </w:r>
                      <w:r w:rsidRPr="0037764E">
                        <w:rPr>
                          <w:position w:val="-4"/>
                        </w:rPr>
                        <w:object w:dxaOrig="260" w:dyaOrig="260">
                          <v:shape id="_x0000_i1087" type="#_x0000_t75" style="width:12.95pt;height:12.95pt" o:ole="">
                            <v:imagedata r:id="rId138" o:title=""/>
                          </v:shape>
                          <o:OLEObject Type="Embed" ProgID="Equation.DSMT4" ShapeID="_x0000_i1087" DrawAspect="Content" ObjectID="_1639428567" r:id="rId249"/>
                        </w:object>
                      </w:r>
                      <w:r w:rsidRPr="006E4110"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l’équation suivante </w:t>
                      </w:r>
                    </w:p>
                    <w:p w:rsidR="006E4110" w:rsidRDefault="006E4110" w:rsidP="007F407B">
                      <w:pPr>
                        <w:spacing w:line="240" w:lineRule="auto"/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hAnsiTheme="majorBidi" w:cstheme="majorBidi"/>
                          <w:sz w:val="26"/>
                          <w:szCs w:val="26"/>
                        </w:rPr>
                        <w:t xml:space="preserve">  </w:t>
                      </w:r>
                      <w:r w:rsidRPr="00480D82">
                        <w:rPr>
                          <w:rFonts w:asciiTheme="majorBidi" w:hAnsiTheme="majorBidi" w:cstheme="majorBidi"/>
                          <w:position w:val="-6"/>
                          <w:sz w:val="26"/>
                          <w:szCs w:val="26"/>
                        </w:rPr>
                        <w:object w:dxaOrig="1560" w:dyaOrig="320">
                          <v:shape id="_x0000_i1088" type="#_x0000_t75" style="width:77.65pt;height:16.2pt" o:ole="">
                            <v:imagedata r:id="rId250" o:title=""/>
                          </v:shape>
                          <o:OLEObject Type="Embed" ProgID="Equation.DSMT4" ShapeID="_x0000_i1088" DrawAspect="Content" ObjectID="_1639428568" r:id="rId251"/>
                        </w:object>
                      </w:r>
                    </w:p>
                    <w:p w:rsidR="006E4110" w:rsidRDefault="006E4110" w:rsidP="007F407B">
                      <w:pPr>
                        <w:pStyle w:val="Paragraphedeliste"/>
                        <w:numPr>
                          <w:ilvl w:val="0"/>
                          <w:numId w:val="14"/>
                        </w:numPr>
                        <w:spacing w:line="240" w:lineRule="auto"/>
                        <w:ind w:left="284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7F407B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Déduire les solutions des équations suivantes </w:t>
                      </w:r>
                    </w:p>
                    <w:p w:rsidR="007F407B" w:rsidRPr="007F407B" w:rsidRDefault="007F407B" w:rsidP="007F407B">
                      <w:pPr>
                        <w:pStyle w:val="Paragraphedeliste"/>
                        <w:spacing w:line="240" w:lineRule="auto"/>
                        <w:ind w:left="284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FD2EEC">
                        <w:rPr>
                          <w:position w:val="-6"/>
                        </w:rPr>
                        <w:object w:dxaOrig="1660" w:dyaOrig="320">
                          <v:shape id="_x0000_i1089" type="#_x0000_t75" style="width:78.45pt;height:16.2pt" o:ole="">
                            <v:imagedata r:id="rId252" o:title=""/>
                          </v:shape>
                          <o:OLEObject Type="Embed" ProgID="Equation.DSMT4" ShapeID="_x0000_i1089" DrawAspect="Content" ObjectID="_1639428569" r:id="rId253"/>
                        </w:object>
                      </w:r>
                    </w:p>
                    <w:p w:rsidR="006E4110" w:rsidRDefault="006E4110" w:rsidP="006E4110"/>
                    <w:p w:rsidR="006E4110" w:rsidRDefault="006E4110"/>
                  </w:txbxContent>
                </v:textbox>
              </v:shape>
            </w:pict>
          </mc:Fallback>
        </mc:AlternateContent>
      </w:r>
      <w:r w:rsidR="008E32E9">
        <w:t>3</w:t>
      </w:r>
    </w:p>
    <w:p w:rsidR="00BA7749" w:rsidRDefault="00BA7749" w:rsidP="00BA7749">
      <w:pPr>
        <w:tabs>
          <w:tab w:val="right" w:pos="10466"/>
        </w:tabs>
        <w:rPr>
          <w:rFonts w:asciiTheme="majorBidi" w:hAnsiTheme="majorBidi" w:cstheme="majorBidi"/>
          <w:sz w:val="26"/>
          <w:szCs w:val="26"/>
        </w:rPr>
      </w:pPr>
    </w:p>
    <w:p w:rsidR="00104E6A" w:rsidRDefault="00104E6A" w:rsidP="00BA7749">
      <w:pPr>
        <w:tabs>
          <w:tab w:val="right" w:pos="10466"/>
        </w:tabs>
        <w:rPr>
          <w:rFonts w:asciiTheme="majorBidi" w:hAnsiTheme="majorBidi" w:cstheme="majorBidi"/>
          <w:sz w:val="26"/>
          <w:szCs w:val="26"/>
        </w:rPr>
      </w:pPr>
    </w:p>
    <w:p w:rsidR="00104E6A" w:rsidRDefault="00104E6A" w:rsidP="00BA7749">
      <w:pPr>
        <w:tabs>
          <w:tab w:val="right" w:pos="10466"/>
        </w:tabs>
        <w:rPr>
          <w:rFonts w:asciiTheme="majorBidi" w:hAnsiTheme="majorBidi" w:cstheme="majorBidi"/>
          <w:sz w:val="26"/>
          <w:szCs w:val="26"/>
        </w:rPr>
      </w:pPr>
      <w:bookmarkStart w:id="0" w:name="_GoBack"/>
      <w:bookmarkEnd w:id="0"/>
    </w:p>
    <w:sectPr w:rsidR="00104E6A" w:rsidSect="00D50480">
      <w:pgSz w:w="11906" w:h="16838"/>
      <w:pgMar w:top="720" w:right="720" w:bottom="720" w:left="720" w:header="0" w:footer="708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1375" w:rsidRDefault="00251375" w:rsidP="00415C2B">
      <w:pPr>
        <w:spacing w:after="0" w:line="240" w:lineRule="auto"/>
      </w:pPr>
      <w:r>
        <w:separator/>
      </w:r>
    </w:p>
  </w:endnote>
  <w:endnote w:type="continuationSeparator" w:id="0">
    <w:p w:rsidR="00251375" w:rsidRDefault="00251375" w:rsidP="00415C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1375" w:rsidRDefault="00251375" w:rsidP="00415C2B">
      <w:pPr>
        <w:spacing w:after="0" w:line="240" w:lineRule="auto"/>
      </w:pPr>
      <w:r>
        <w:separator/>
      </w:r>
    </w:p>
  </w:footnote>
  <w:footnote w:type="continuationSeparator" w:id="0">
    <w:p w:rsidR="00251375" w:rsidRDefault="00251375" w:rsidP="00415C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8C0D26"/>
    <w:multiLevelType w:val="hybridMultilevel"/>
    <w:tmpl w:val="2F58992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300B08"/>
    <w:multiLevelType w:val="hybridMultilevel"/>
    <w:tmpl w:val="13F0365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000E24"/>
    <w:multiLevelType w:val="hybridMultilevel"/>
    <w:tmpl w:val="6E9247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490D47"/>
    <w:multiLevelType w:val="hybridMultilevel"/>
    <w:tmpl w:val="78A25078"/>
    <w:lvl w:ilvl="0" w:tplc="88BE8AC0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2C3DD5"/>
    <w:multiLevelType w:val="hybridMultilevel"/>
    <w:tmpl w:val="C73A8E9C"/>
    <w:lvl w:ilvl="0" w:tplc="8E921B5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624416"/>
    <w:multiLevelType w:val="hybridMultilevel"/>
    <w:tmpl w:val="6406C51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1C39BE"/>
    <w:multiLevelType w:val="hybridMultilevel"/>
    <w:tmpl w:val="B86225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8F6434D"/>
    <w:multiLevelType w:val="hybridMultilevel"/>
    <w:tmpl w:val="5CD23D80"/>
    <w:lvl w:ilvl="0" w:tplc="040C000F">
      <w:start w:val="1"/>
      <w:numFmt w:val="decimal"/>
      <w:lvlText w:val="%1.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4D4D5658"/>
    <w:multiLevelType w:val="hybridMultilevel"/>
    <w:tmpl w:val="E58A925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030C26"/>
    <w:multiLevelType w:val="hybridMultilevel"/>
    <w:tmpl w:val="6D0E26B8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B0440D"/>
    <w:multiLevelType w:val="hybridMultilevel"/>
    <w:tmpl w:val="C0EEDE2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3E1BC7"/>
    <w:multiLevelType w:val="hybridMultilevel"/>
    <w:tmpl w:val="BDC24F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165C74"/>
    <w:multiLevelType w:val="hybridMultilevel"/>
    <w:tmpl w:val="DC962AB2"/>
    <w:lvl w:ilvl="0" w:tplc="71566A6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DEE3839"/>
    <w:multiLevelType w:val="hybridMultilevel"/>
    <w:tmpl w:val="3BA0F4F6"/>
    <w:lvl w:ilvl="0" w:tplc="040C0011">
      <w:start w:val="1"/>
      <w:numFmt w:val="decimal"/>
      <w:lvlText w:val="%1)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603E77BB"/>
    <w:multiLevelType w:val="hybridMultilevel"/>
    <w:tmpl w:val="B42EBD9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CB77377"/>
    <w:multiLevelType w:val="hybridMultilevel"/>
    <w:tmpl w:val="FF2CCAF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EE3409E"/>
    <w:multiLevelType w:val="hybridMultilevel"/>
    <w:tmpl w:val="551A1660"/>
    <w:lvl w:ilvl="0" w:tplc="4C84F86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18466D"/>
    <w:multiLevelType w:val="hybridMultilevel"/>
    <w:tmpl w:val="15781D4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3C92B4E"/>
    <w:multiLevelType w:val="hybridMultilevel"/>
    <w:tmpl w:val="C658A1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0"/>
  </w:num>
  <w:num w:numId="4">
    <w:abstractNumId w:val="6"/>
  </w:num>
  <w:num w:numId="5">
    <w:abstractNumId w:val="16"/>
  </w:num>
  <w:num w:numId="6">
    <w:abstractNumId w:val="2"/>
  </w:num>
  <w:num w:numId="7">
    <w:abstractNumId w:val="9"/>
  </w:num>
  <w:num w:numId="8">
    <w:abstractNumId w:val="18"/>
  </w:num>
  <w:num w:numId="9">
    <w:abstractNumId w:val="7"/>
  </w:num>
  <w:num w:numId="10">
    <w:abstractNumId w:val="13"/>
  </w:num>
  <w:num w:numId="11">
    <w:abstractNumId w:val="15"/>
  </w:num>
  <w:num w:numId="12">
    <w:abstractNumId w:val="5"/>
  </w:num>
  <w:num w:numId="13">
    <w:abstractNumId w:val="14"/>
  </w:num>
  <w:num w:numId="14">
    <w:abstractNumId w:val="8"/>
  </w:num>
  <w:num w:numId="15">
    <w:abstractNumId w:val="17"/>
  </w:num>
  <w:num w:numId="16">
    <w:abstractNumId w:val="1"/>
  </w:num>
  <w:num w:numId="17">
    <w:abstractNumId w:val="3"/>
  </w:num>
  <w:num w:numId="18">
    <w:abstractNumId w:val="12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5C2B"/>
    <w:rsid w:val="000325ED"/>
    <w:rsid w:val="00073D6D"/>
    <w:rsid w:val="000A533E"/>
    <w:rsid w:val="000B45C2"/>
    <w:rsid w:val="0010454F"/>
    <w:rsid w:val="00104E6A"/>
    <w:rsid w:val="00126168"/>
    <w:rsid w:val="00155D9C"/>
    <w:rsid w:val="00193B06"/>
    <w:rsid w:val="002422B0"/>
    <w:rsid w:val="00251375"/>
    <w:rsid w:val="002A67AE"/>
    <w:rsid w:val="003024AE"/>
    <w:rsid w:val="00352356"/>
    <w:rsid w:val="0037764E"/>
    <w:rsid w:val="0038376F"/>
    <w:rsid w:val="003A7E02"/>
    <w:rsid w:val="003E3427"/>
    <w:rsid w:val="00415C2B"/>
    <w:rsid w:val="00467F78"/>
    <w:rsid w:val="00480D82"/>
    <w:rsid w:val="00490712"/>
    <w:rsid w:val="0049320C"/>
    <w:rsid w:val="00501A2B"/>
    <w:rsid w:val="00556317"/>
    <w:rsid w:val="005B2C22"/>
    <w:rsid w:val="006033E7"/>
    <w:rsid w:val="0066188B"/>
    <w:rsid w:val="006838FD"/>
    <w:rsid w:val="006E4110"/>
    <w:rsid w:val="006E5C4B"/>
    <w:rsid w:val="00703DA1"/>
    <w:rsid w:val="007067FD"/>
    <w:rsid w:val="00714840"/>
    <w:rsid w:val="0079210D"/>
    <w:rsid w:val="007F407B"/>
    <w:rsid w:val="0080708F"/>
    <w:rsid w:val="008A15BE"/>
    <w:rsid w:val="008B228A"/>
    <w:rsid w:val="008E32E9"/>
    <w:rsid w:val="008F5009"/>
    <w:rsid w:val="00981B09"/>
    <w:rsid w:val="00995A92"/>
    <w:rsid w:val="009A4C86"/>
    <w:rsid w:val="00A01D2A"/>
    <w:rsid w:val="00B1692E"/>
    <w:rsid w:val="00B628DD"/>
    <w:rsid w:val="00BA7749"/>
    <w:rsid w:val="00BB0689"/>
    <w:rsid w:val="00C0355E"/>
    <w:rsid w:val="00C10FB2"/>
    <w:rsid w:val="00C82D10"/>
    <w:rsid w:val="00CB3447"/>
    <w:rsid w:val="00D50480"/>
    <w:rsid w:val="00D635A9"/>
    <w:rsid w:val="00DC0AEB"/>
    <w:rsid w:val="00E13491"/>
    <w:rsid w:val="00E92289"/>
    <w:rsid w:val="00F67DCF"/>
    <w:rsid w:val="00FB406E"/>
    <w:rsid w:val="00FB51A9"/>
    <w:rsid w:val="00FD0873"/>
    <w:rsid w:val="00FD2EEC"/>
    <w:rsid w:val="00FD6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D67CE308-166C-490F-817A-8D1EF6FDF1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fr-F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415C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15C2B"/>
  </w:style>
  <w:style w:type="paragraph" w:styleId="Pieddepage">
    <w:name w:val="footer"/>
    <w:basedOn w:val="Normal"/>
    <w:link w:val="PieddepageCar"/>
    <w:uiPriority w:val="99"/>
    <w:unhideWhenUsed/>
    <w:rsid w:val="00415C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15C2B"/>
  </w:style>
  <w:style w:type="paragraph" w:styleId="Paragraphedeliste">
    <w:name w:val="List Paragraph"/>
    <w:basedOn w:val="Normal"/>
    <w:uiPriority w:val="34"/>
    <w:qFormat/>
    <w:rsid w:val="00B1692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A774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A7749"/>
    <w:rPr>
      <w:rFonts w:ascii="Segoe UI" w:hAnsi="Segoe UI" w:cs="Segoe UI"/>
      <w:sz w:val="18"/>
      <w:szCs w:val="18"/>
    </w:rPr>
  </w:style>
  <w:style w:type="table" w:styleId="Grilledutableau">
    <w:name w:val="Table Grid"/>
    <w:basedOn w:val="TableauNormal"/>
    <w:uiPriority w:val="39"/>
    <w:rsid w:val="00480D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9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170.wmf"/><Relationship Id="rId138" Type="http://schemas.openxmlformats.org/officeDocument/2006/relationships/image" Target="media/image300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400.wmf"/><Relationship Id="rId191" Type="http://schemas.openxmlformats.org/officeDocument/2006/relationships/image" Target="media/image50.wmf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6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410.wmf"/><Relationship Id="rId53" Type="http://schemas.openxmlformats.org/officeDocument/2006/relationships/oleObject" Target="embeddings/oleObject23.bin"/><Relationship Id="rId74" Type="http://schemas.openxmlformats.org/officeDocument/2006/relationships/image" Target="media/image120.wmf"/><Relationship Id="rId128" Type="http://schemas.openxmlformats.org/officeDocument/2006/relationships/image" Target="media/image3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41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8.bin"/><Relationship Id="rId22" Type="http://schemas.openxmlformats.org/officeDocument/2006/relationships/image" Target="media/image5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0.wmf"/><Relationship Id="rId118" Type="http://schemas.openxmlformats.org/officeDocument/2006/relationships/image" Target="media/image270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360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490.wmf"/><Relationship Id="rId227" Type="http://schemas.openxmlformats.org/officeDocument/2006/relationships/image" Target="media/image55.wmf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2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1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23.wmf"/><Relationship Id="rId140" Type="http://schemas.openxmlformats.org/officeDocument/2006/relationships/image" Target="media/image311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180.wmf"/><Relationship Id="rId130" Type="http://schemas.openxmlformats.org/officeDocument/2006/relationships/image" Target="media/image3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411.wmf"/><Relationship Id="rId193" Type="http://schemas.openxmlformats.org/officeDocument/2006/relationships/image" Target="media/image430.wmf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51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130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280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42.wmf"/><Relationship Id="rId183" Type="http://schemas.openxmlformats.org/officeDocument/2006/relationships/image" Target="media/image46.wmf"/><Relationship Id="rId218" Type="http://schemas.openxmlformats.org/officeDocument/2006/relationships/image" Target="media/image511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600.wmf"/><Relationship Id="rId24" Type="http://schemas.openxmlformats.org/officeDocument/2006/relationships/image" Target="media/image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230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37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500.wmf"/><Relationship Id="rId229" Type="http://schemas.openxmlformats.org/officeDocument/2006/relationships/image" Target="media/image56.wmf"/><Relationship Id="rId240" Type="http://schemas.openxmlformats.org/officeDocument/2006/relationships/oleObject" Target="embeddings/oleObject121.bin"/><Relationship Id="rId14" Type="http://schemas.openxmlformats.org/officeDocument/2006/relationships/image" Target="media/image110.wmf"/><Relationship Id="rId35" Type="http://schemas.openxmlformats.org/officeDocument/2006/relationships/oleObject" Target="embeddings/oleObject14.bin"/><Relationship Id="rId56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25.wmf"/><Relationship Id="rId8" Type="http://schemas.openxmlformats.org/officeDocument/2006/relationships/image" Target="media/image1.wmf"/><Relationship Id="rId98" Type="http://schemas.openxmlformats.org/officeDocument/2006/relationships/image" Target="media/image24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320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46" Type="http://schemas.openxmlformats.org/officeDocument/2006/relationships/image" Target="media/image11.wmf"/><Relationship Id="rId67" Type="http://schemas.openxmlformats.org/officeDocument/2006/relationships/oleObject" Target="embeddings/oleObject30.bin"/><Relationship Id="rId88" Type="http://schemas.openxmlformats.org/officeDocument/2006/relationships/image" Target="media/image19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3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420.wmf"/><Relationship Id="rId195" Type="http://schemas.openxmlformats.org/officeDocument/2006/relationships/image" Target="media/image440.wmf"/><Relationship Id="rId209" Type="http://schemas.openxmlformats.org/officeDocument/2006/relationships/oleObject" Target="embeddings/oleObject102.bin"/><Relationship Id="rId220" Type="http://schemas.openxmlformats.org/officeDocument/2006/relationships/image" Target="media/image520.wmf"/><Relationship Id="rId241" Type="http://schemas.openxmlformats.org/officeDocument/2006/relationships/oleObject" Target="embeddings/oleObject122.bin"/><Relationship Id="rId15" Type="http://schemas.openxmlformats.org/officeDocument/2006/relationships/oleObject" Target="embeddings/oleObject4.bin"/><Relationship Id="rId36" Type="http://schemas.openxmlformats.org/officeDocument/2006/relationships/image" Target="media/image62.wmf"/><Relationship Id="rId57" Type="http://schemas.openxmlformats.org/officeDocument/2006/relationships/oleObject" Target="embeddings/oleObject25.bin"/><Relationship Id="rId78" Type="http://schemas.openxmlformats.org/officeDocument/2006/relationships/image" Target="media/image140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290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370.wmf"/><Relationship Id="rId185" Type="http://schemas.openxmlformats.org/officeDocument/2006/relationships/image" Target="media/image4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7.wmf"/><Relationship Id="rId231" Type="http://schemas.openxmlformats.org/officeDocument/2006/relationships/image" Target="media/image57.wmf"/><Relationship Id="rId252" Type="http://schemas.openxmlformats.org/officeDocument/2006/relationships/image" Target="media/image6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240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38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image" Target="media/image460.wmf"/><Relationship Id="rId16" Type="http://schemas.openxmlformats.org/officeDocument/2006/relationships/image" Target="media/image210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330.wmf"/><Relationship Id="rId90" Type="http://schemas.openxmlformats.org/officeDocument/2006/relationships/image" Target="media/image200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51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3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35.wmf"/><Relationship Id="rId80" Type="http://schemas.openxmlformats.org/officeDocument/2006/relationships/image" Target="media/image150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43.wmf"/><Relationship Id="rId197" Type="http://schemas.openxmlformats.org/officeDocument/2006/relationships/image" Target="media/image450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530.wmf"/><Relationship Id="rId243" Type="http://schemas.openxmlformats.org/officeDocument/2006/relationships/oleObject" Target="embeddings/oleObject124.bin"/><Relationship Id="rId17" Type="http://schemas.openxmlformats.org/officeDocument/2006/relationships/oleObject" Target="embeddings/oleObject5.bin"/><Relationship Id="rId38" Type="http://schemas.openxmlformats.org/officeDocument/2006/relationships/image" Target="media/image70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30.wmf"/><Relationship Id="rId70" Type="http://schemas.openxmlformats.org/officeDocument/2006/relationships/image" Target="media/image10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380.wmf"/><Relationship Id="rId187" Type="http://schemas.openxmlformats.org/officeDocument/2006/relationships/image" Target="media/image4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58.wmf"/><Relationship Id="rId254" Type="http://schemas.openxmlformats.org/officeDocument/2006/relationships/fontTable" Target="fontTable.xml"/><Relationship Id="rId28" Type="http://schemas.openxmlformats.org/officeDocument/2006/relationships/image" Target="media/image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250.wmf"/><Relationship Id="rId60" Type="http://schemas.openxmlformats.org/officeDocument/2006/relationships/image" Target="media/image1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39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image" Target="media/image470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5.bin"/><Relationship Id="rId18" Type="http://schemas.openxmlformats.org/officeDocument/2006/relationships/image" Target="media/image310.wmf"/><Relationship Id="rId39" Type="http://schemas.openxmlformats.org/officeDocument/2006/relationships/oleObject" Target="embeddings/oleObject16.bin"/><Relationship Id="rId50" Type="http://schemas.openxmlformats.org/officeDocument/2006/relationships/image" Target="media/image13.wmf"/><Relationship Id="rId104" Type="http://schemas.openxmlformats.org/officeDocument/2006/relationships/image" Target="media/image27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34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211.wmf"/><Relationship Id="rId213" Type="http://schemas.openxmlformats.org/officeDocument/2006/relationships/image" Target="media/image52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theme" Target="theme/theme1.xml"/><Relationship Id="rId40" Type="http://schemas.openxmlformats.org/officeDocument/2006/relationships/image" Target="media/image80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3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4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16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60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3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39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111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49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59.wmf"/><Relationship Id="rId116" Type="http://schemas.openxmlformats.org/officeDocument/2006/relationships/image" Target="media/image260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40.wmf"/><Relationship Id="rId20" Type="http://schemas.openxmlformats.org/officeDocument/2006/relationships/image" Target="media/image4.wmf"/><Relationship Id="rId41" Type="http://schemas.openxmlformats.org/officeDocument/2006/relationships/oleObject" Target="embeddings/oleObject17.bin"/><Relationship Id="rId62" Type="http://schemas.openxmlformats.org/officeDocument/2006/relationships/image" Target="media/image1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480.wmf"/><Relationship Id="rId225" Type="http://schemas.openxmlformats.org/officeDocument/2006/relationships/image" Target="media/image54.wmf"/><Relationship Id="rId246" Type="http://schemas.openxmlformats.org/officeDocument/2006/relationships/oleObject" Target="embeddings/oleObject126.bin"/><Relationship Id="rId106" Type="http://schemas.openxmlformats.org/officeDocument/2006/relationships/image" Target="media/image28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220.wmf"/><Relationship Id="rId148" Type="http://schemas.openxmlformats.org/officeDocument/2006/relationships/image" Target="media/image350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45.wmf"/><Relationship Id="rId215" Type="http://schemas.openxmlformats.org/officeDocument/2006/relationships/image" Target="media/image53.wmf"/><Relationship Id="rId236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8B68CA-4232-4C56-9369-F52A1DE8C4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1</Pages>
  <Words>10</Words>
  <Characters>57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LLOU</dc:creator>
  <cp:keywords/>
  <dc:description/>
  <cp:lastModifiedBy>Mouad zillou</cp:lastModifiedBy>
  <cp:revision>16</cp:revision>
  <cp:lastPrinted>2021-12-23T13:24:00Z</cp:lastPrinted>
  <dcterms:created xsi:type="dcterms:W3CDTF">2020-01-01T19:38:00Z</dcterms:created>
  <dcterms:modified xsi:type="dcterms:W3CDTF">2021-12-23T13:25:00Z</dcterms:modified>
</cp:coreProperties>
</file>